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E7EB15A" w14:textId="77777777" w:rsidR="00F608D1" w:rsidRDefault="00F608D1" w:rsidP="00F608D1">
      <w:pPr>
        <w:pStyle w:val="Psectionheading"/>
      </w:pPr>
      <w:r>
        <w:t>Multiple-choice section – choose the correct answer</w:t>
      </w:r>
    </w:p>
    <w:p w14:paraId="0D66C568" w14:textId="77777777" w:rsidR="00F608D1" w:rsidRDefault="00F608D1" w:rsidP="00F608D1">
      <w:pPr>
        <w:pStyle w:val="Pquestionheadingmc1stafterhead"/>
      </w:pPr>
      <w:r>
        <w:t>Question 1</w:t>
      </w:r>
      <w:r>
        <w:tab/>
        <w:t>[</w:t>
      </w:r>
      <w:r w:rsidR="001A007A">
        <w:t>12</w:t>
      </w:r>
      <w:r>
        <w:t>.1]</w:t>
      </w:r>
    </w:p>
    <w:p w14:paraId="2219604F" w14:textId="77777777" w:rsidR="00C45FE0" w:rsidRPr="00EF194B" w:rsidRDefault="00C45FE0" w:rsidP="00C45FE0">
      <w:pPr>
        <w:pStyle w:val="Pquestiontextmainstem"/>
      </w:pPr>
      <w:r>
        <w:t>Which of the following is not a linear equation</w:t>
      </w:r>
      <w:r w:rsidRPr="00EF194B">
        <w:t>?</w:t>
      </w:r>
    </w:p>
    <w:p w14:paraId="06B3EEE5" w14:textId="77777777" w:rsidR="00AC25FB" w:rsidRPr="00A66394" w:rsidRDefault="00AC25FB" w:rsidP="00F608D1">
      <w:pPr>
        <w:pStyle w:val="Pquestiontextmcqoptions"/>
        <w:rPr>
          <w:lang w:val="es-VE"/>
        </w:rPr>
      </w:pPr>
      <w:r w:rsidRPr="00A66394">
        <w:rPr>
          <w:rStyle w:val="Cquestionpartlabelbold"/>
          <w:lang w:val="es-VE"/>
        </w:rPr>
        <w:t>A</w:t>
      </w:r>
      <w:r w:rsidR="00AB74E9" w:rsidRPr="00A66394">
        <w:rPr>
          <w:rStyle w:val="Cquestionpartlabelbold"/>
          <w:lang w:val="es-VE"/>
        </w:rPr>
        <w:tab/>
      </w:r>
      <w:r w:rsidR="007C11FC" w:rsidRPr="00A66394">
        <w:rPr>
          <w:rStyle w:val="Cmathsexpressions"/>
          <w:lang w:val="es-VE"/>
        </w:rPr>
        <w:t>y</w:t>
      </w:r>
      <w:r w:rsidR="007C11FC" w:rsidRPr="00A66394">
        <w:rPr>
          <w:lang w:val="es-VE"/>
        </w:rPr>
        <w:t xml:space="preserve"> = </w:t>
      </w:r>
      <w:r w:rsidR="007C11FC" w:rsidRPr="00A66394">
        <w:rPr>
          <w:rStyle w:val="Cmathsexpressions"/>
          <w:lang w:val="es-VE"/>
        </w:rPr>
        <w:t>x</w:t>
      </w:r>
      <w:r w:rsidR="007C11FC" w:rsidRPr="00A66394">
        <w:rPr>
          <w:rStyle w:val="Csuperscript"/>
          <w:lang w:val="es-VE"/>
        </w:rPr>
        <w:t xml:space="preserve">2 </w:t>
      </w:r>
      <w:r w:rsidR="007C11FC" w:rsidRPr="00A66394">
        <w:rPr>
          <w:lang w:val="es-VE"/>
        </w:rPr>
        <w:t>+ 3</w:t>
      </w:r>
      <w:r w:rsidR="00D54EB6" w:rsidRPr="00A66394">
        <w:rPr>
          <w:lang w:val="es-VE"/>
        </w:rPr>
        <w:tab/>
      </w:r>
      <w:r w:rsidR="00D54EB6" w:rsidRPr="00A66394">
        <w:rPr>
          <w:lang w:val="es-VE"/>
        </w:rPr>
        <w:tab/>
      </w:r>
      <w:r w:rsidR="00D54EB6" w:rsidRPr="00A66394">
        <w:rPr>
          <w:lang w:val="es-VE"/>
        </w:rPr>
        <w:tab/>
      </w:r>
      <w:r w:rsidR="00D54EB6" w:rsidRPr="00A66394">
        <w:rPr>
          <w:lang w:val="es-VE"/>
        </w:rPr>
        <w:tab/>
      </w:r>
      <w:r w:rsidRPr="00A66394">
        <w:rPr>
          <w:rStyle w:val="Cquestionpartlabelbold"/>
          <w:lang w:val="es-VE"/>
        </w:rPr>
        <w:t>B</w:t>
      </w:r>
      <w:r w:rsidR="00D54EB6" w:rsidRPr="00A66394">
        <w:rPr>
          <w:lang w:val="es-VE"/>
        </w:rPr>
        <w:tab/>
      </w:r>
      <w:r w:rsidRPr="00A66394">
        <w:rPr>
          <w:lang w:val="es-VE"/>
        </w:rPr>
        <w:t>1 =</w:t>
      </w:r>
      <w:r w:rsidRPr="007C11FC">
        <w:rPr>
          <w:position w:val="-26"/>
        </w:rPr>
        <w:object w:dxaOrig="240" w:dyaOrig="600" w14:anchorId="09B219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pt;height:30.25pt" o:ole="">
            <v:imagedata r:id="rId8" o:title=""/>
          </v:shape>
          <o:OLEObject Type="Embed" ProgID="Equation.3" ShapeID="_x0000_i1025" DrawAspect="Content" ObjectID="_1538915308" r:id="rId9"/>
        </w:object>
      </w:r>
      <w:r w:rsidR="00D54EB6" w:rsidRPr="00A66394">
        <w:rPr>
          <w:lang w:val="es-VE"/>
        </w:rPr>
        <w:tab/>
      </w:r>
      <w:r w:rsidR="00D54EB6" w:rsidRPr="00A66394">
        <w:rPr>
          <w:lang w:val="es-VE"/>
        </w:rPr>
        <w:tab/>
      </w:r>
      <w:r w:rsidR="00D54EB6" w:rsidRPr="00A66394">
        <w:rPr>
          <w:lang w:val="es-VE"/>
        </w:rPr>
        <w:tab/>
      </w:r>
      <w:r w:rsidR="00D54EB6" w:rsidRPr="00A66394">
        <w:rPr>
          <w:lang w:val="es-VE"/>
        </w:rPr>
        <w:tab/>
      </w:r>
      <w:r w:rsidRPr="00A66394">
        <w:rPr>
          <w:rStyle w:val="Cquestionpartlabelbold"/>
          <w:lang w:val="es-VE"/>
        </w:rPr>
        <w:t>C</w:t>
      </w:r>
      <w:r w:rsidR="00D54EB6" w:rsidRPr="00A66394">
        <w:rPr>
          <w:lang w:val="es-VE"/>
        </w:rPr>
        <w:tab/>
      </w:r>
      <w:r w:rsidRPr="00A66394">
        <w:rPr>
          <w:lang w:val="es-VE"/>
        </w:rPr>
        <w:t>2</w:t>
      </w:r>
      <w:r w:rsidRPr="00A66394">
        <w:rPr>
          <w:rStyle w:val="Cmathsexpressions"/>
          <w:lang w:val="es-VE"/>
        </w:rPr>
        <w:t xml:space="preserve">y </w:t>
      </w:r>
      <w:r w:rsidRPr="00A66394">
        <w:rPr>
          <w:lang w:val="es-VE"/>
        </w:rPr>
        <w:t>= 7</w:t>
      </w:r>
      <w:r w:rsidRPr="00A66394">
        <w:rPr>
          <w:rStyle w:val="Cmathsexpressions"/>
          <w:lang w:val="es-VE"/>
        </w:rPr>
        <w:t>x</w:t>
      </w:r>
      <w:r w:rsidRPr="00A66394">
        <w:rPr>
          <w:lang w:val="es-VE"/>
        </w:rPr>
        <w:t xml:space="preserve"> – 4</w:t>
      </w:r>
      <w:r w:rsidR="00D54EB6" w:rsidRPr="00A66394">
        <w:rPr>
          <w:lang w:val="es-VE"/>
        </w:rPr>
        <w:tab/>
      </w:r>
      <w:r w:rsidR="00D54EB6" w:rsidRPr="00A66394">
        <w:rPr>
          <w:lang w:val="es-VE"/>
        </w:rPr>
        <w:tab/>
      </w:r>
      <w:r w:rsidR="00D54EB6" w:rsidRPr="00A66394">
        <w:rPr>
          <w:lang w:val="es-VE"/>
        </w:rPr>
        <w:tab/>
      </w:r>
      <w:r w:rsidR="00D54EB6" w:rsidRPr="00A66394">
        <w:rPr>
          <w:lang w:val="es-VE"/>
        </w:rPr>
        <w:tab/>
      </w:r>
      <w:r w:rsidRPr="00A66394">
        <w:rPr>
          <w:rStyle w:val="Cquestionpartlabelbold"/>
          <w:lang w:val="es-VE"/>
        </w:rPr>
        <w:t>D</w:t>
      </w:r>
      <w:r w:rsidR="00D54EB6" w:rsidRPr="00A66394">
        <w:rPr>
          <w:lang w:val="es-VE"/>
        </w:rPr>
        <w:tab/>
      </w:r>
      <w:r w:rsidR="007C11FC" w:rsidRPr="00A66394">
        <w:rPr>
          <w:rStyle w:val="Cmathsexpressions"/>
          <w:lang w:val="es-VE"/>
        </w:rPr>
        <w:t>y</w:t>
      </w:r>
      <w:r w:rsidR="007C11FC" w:rsidRPr="00A66394">
        <w:rPr>
          <w:lang w:val="es-VE"/>
        </w:rPr>
        <w:t xml:space="preserve"> = 4 − </w:t>
      </w:r>
      <w:r w:rsidR="007C11FC" w:rsidRPr="00A66394">
        <w:rPr>
          <w:rStyle w:val="Cmathsexpressions"/>
          <w:lang w:val="es-VE"/>
        </w:rPr>
        <w:t>x</w:t>
      </w:r>
    </w:p>
    <w:p w14:paraId="7A24F4F5" w14:textId="6CCBC58A" w:rsidR="00894220" w:rsidRPr="00A66394" w:rsidRDefault="00894220" w:rsidP="002A5438">
      <w:pPr>
        <w:pStyle w:val="Pquestionheadingmc"/>
        <w:spacing w:before="240"/>
        <w:rPr>
          <w:lang w:val="es-VE"/>
        </w:rPr>
      </w:pPr>
      <w:r w:rsidRPr="00A66394">
        <w:rPr>
          <w:lang w:val="es-VE"/>
        </w:rPr>
        <w:t>Question 2</w:t>
      </w:r>
      <w:r w:rsidRPr="00A66394">
        <w:rPr>
          <w:lang w:val="es-VE"/>
        </w:rPr>
        <w:tab/>
        <w:t>[12.4]</w:t>
      </w:r>
      <w:r w:rsidR="002A5438">
        <w:t xml:space="preserve"> </w:t>
      </w:r>
      <w:r w:rsidR="002A5438">
        <w:rPr>
          <w:highlight w:val="lightGray"/>
        </w:rPr>
        <w:t>[10A]</w:t>
      </w:r>
    </w:p>
    <w:p w14:paraId="76D6580E" w14:textId="77777777" w:rsidR="00894220" w:rsidRPr="00B962C7" w:rsidRDefault="00894220" w:rsidP="00894220">
      <w:pPr>
        <w:pStyle w:val="Pquestiontextmainstem"/>
      </w:pPr>
      <w:r w:rsidRPr="00B962C7">
        <w:t xml:space="preserve">When simplified, the value of </w:t>
      </w:r>
      <w:r w:rsidRPr="003321E4">
        <w:rPr>
          <w:position w:val="-6"/>
        </w:rPr>
        <w:object w:dxaOrig="420" w:dyaOrig="499" w14:anchorId="2B737356">
          <v:shape id="_x0000_i1026" type="#_x0000_t75" style="width:20.85pt;height:25.05pt" o:ole="">
            <v:imagedata r:id="rId10" o:title=""/>
          </v:shape>
          <o:OLEObject Type="Embed" ProgID="Equation.3" ShapeID="_x0000_i1026" DrawAspect="Content" ObjectID="_1538915309" r:id="rId11"/>
        </w:object>
      </w:r>
      <w:r w:rsidRPr="00B962C7">
        <w:t xml:space="preserve"> is:</w:t>
      </w:r>
    </w:p>
    <w:p w14:paraId="17FD176F" w14:textId="77777777" w:rsidR="00894220" w:rsidRPr="001E34E1" w:rsidRDefault="00894220" w:rsidP="00894220">
      <w:pPr>
        <w:pStyle w:val="Pquestiontextmcqoptions"/>
      </w:pPr>
      <w:r w:rsidRPr="00AB74E9">
        <w:rPr>
          <w:rStyle w:val="Cquestionpartlabelbold"/>
        </w:rPr>
        <w:t>A</w:t>
      </w:r>
      <w:r>
        <w:tab/>
        <w:t>7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B74E9">
        <w:rPr>
          <w:rStyle w:val="Cquestionpartlabelbold"/>
        </w:rPr>
        <w:t>B</w:t>
      </w:r>
      <w:r>
        <w:tab/>
        <w:t>26</w:t>
      </w:r>
      <w:r w:rsidRPr="00B962C7">
        <w:t xml:space="preserve"> </w:t>
      </w:r>
      <w:r>
        <w:tab/>
      </w:r>
      <w:r>
        <w:tab/>
      </w:r>
      <w:r>
        <w:tab/>
      </w:r>
      <w:r>
        <w:tab/>
      </w:r>
      <w:r w:rsidRPr="00AB74E9">
        <w:rPr>
          <w:rStyle w:val="Cquestionpartlabelbold"/>
        </w:rPr>
        <w:t>C</w:t>
      </w:r>
      <w:r>
        <w:tab/>
        <w:t>18</w:t>
      </w:r>
      <w:r w:rsidRPr="00B962C7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B74E9">
        <w:rPr>
          <w:rStyle w:val="Cquestionpartlabelbold"/>
        </w:rPr>
        <w:t>D</w:t>
      </w:r>
      <w:r>
        <w:t xml:space="preserve"> 6</w:t>
      </w:r>
    </w:p>
    <w:p w14:paraId="6378CB06" w14:textId="77777777" w:rsidR="00894220" w:rsidRDefault="00894220" w:rsidP="002A5438">
      <w:pPr>
        <w:pStyle w:val="Pquestionheadingmc"/>
        <w:spacing w:before="240"/>
      </w:pPr>
      <w:r>
        <w:t>Question 3</w:t>
      </w:r>
      <w:r>
        <w:tab/>
        <w:t>[12.3]</w:t>
      </w:r>
    </w:p>
    <w:p w14:paraId="2C118CE2" w14:textId="77777777" w:rsidR="00894220" w:rsidRPr="00B962C7" w:rsidRDefault="00894220" w:rsidP="00894220">
      <w:pPr>
        <w:pStyle w:val="Pquestiontextmainstem"/>
      </w:pPr>
      <w:r w:rsidRPr="0033129E">
        <w:t>8</w:t>
      </w:r>
      <w:r w:rsidRPr="00DD55E2">
        <w:rPr>
          <w:rStyle w:val="Cmathsexpressions"/>
        </w:rPr>
        <w:t>x</w:t>
      </w:r>
      <w:r w:rsidRPr="00DD55E2">
        <w:rPr>
          <w:rStyle w:val="Csuperscript"/>
        </w:rPr>
        <w:t>4</w:t>
      </w:r>
      <w:r w:rsidRPr="0033129E">
        <w:t xml:space="preserve"> × 2</w:t>
      </w:r>
      <w:r w:rsidRPr="00DD55E2">
        <w:rPr>
          <w:rStyle w:val="Cmathsexpressions"/>
        </w:rPr>
        <w:t>x</w:t>
      </w:r>
      <w:r w:rsidRPr="00DD55E2">
        <w:rPr>
          <w:rStyle w:val="Csuperscript"/>
        </w:rPr>
        <w:t>6</w:t>
      </w:r>
      <w:r w:rsidRPr="0033129E">
        <w:t xml:space="preserve"> </w:t>
      </w:r>
      <w:r w:rsidRPr="00B962C7">
        <w:t>simplifies to:</w:t>
      </w:r>
    </w:p>
    <w:p w14:paraId="38567C90" w14:textId="77777777" w:rsidR="00894220" w:rsidRPr="00AB74E9" w:rsidRDefault="00894220" w:rsidP="00894220">
      <w:pPr>
        <w:pStyle w:val="Pquestiontextmcqoptions"/>
        <w:rPr>
          <w:rStyle w:val="Csuperscript"/>
        </w:rPr>
      </w:pPr>
      <w:r w:rsidRPr="00AB74E9">
        <w:rPr>
          <w:rStyle w:val="Cquestionpartlabelbold"/>
        </w:rPr>
        <w:t>A</w:t>
      </w:r>
      <w:r>
        <w:tab/>
        <w:t>16</w:t>
      </w:r>
      <w:r w:rsidRPr="00AB74E9">
        <w:rPr>
          <w:rStyle w:val="Cmathsexpressions"/>
        </w:rPr>
        <w:t>x</w:t>
      </w:r>
      <w:r>
        <w:rPr>
          <w:rStyle w:val="Csuperscript"/>
        </w:rPr>
        <w:t>24</w:t>
      </w:r>
      <w:r w:rsidRPr="00B962C7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B74E9">
        <w:rPr>
          <w:rStyle w:val="Cquestionpartlabelbold"/>
        </w:rPr>
        <w:t>B</w:t>
      </w:r>
      <w:r>
        <w:tab/>
      </w:r>
      <w:r w:rsidRPr="00B962C7">
        <w:t>40</w:t>
      </w:r>
      <w:r w:rsidRPr="00AB74E9">
        <w:rPr>
          <w:rStyle w:val="Cmathsexpressions"/>
        </w:rPr>
        <w:t>x</w:t>
      </w:r>
      <w:r w:rsidRPr="00AB74E9">
        <w:rPr>
          <w:rStyle w:val="Csuperscript"/>
        </w:rPr>
        <w:t>8</w:t>
      </w:r>
      <w:r w:rsidRPr="00B962C7">
        <w:t xml:space="preserve">  </w:t>
      </w:r>
      <w:r>
        <w:tab/>
      </w:r>
      <w:r>
        <w:tab/>
      </w:r>
      <w:r>
        <w:tab/>
      </w:r>
      <w:r>
        <w:tab/>
      </w:r>
      <w:r w:rsidRPr="00AB74E9">
        <w:rPr>
          <w:rStyle w:val="Cquestionpartlabelbold"/>
        </w:rPr>
        <w:t>C</w:t>
      </w:r>
      <w:r>
        <w:tab/>
        <w:t>16</w:t>
      </w:r>
      <w:r w:rsidRPr="00AB74E9">
        <w:rPr>
          <w:rStyle w:val="Cmathsexpressions"/>
        </w:rPr>
        <w:t>x</w:t>
      </w:r>
      <w:r w:rsidRPr="00AB74E9">
        <w:rPr>
          <w:rStyle w:val="Csuperscript"/>
        </w:rPr>
        <w:t>1</w:t>
      </w:r>
      <w:r>
        <w:rPr>
          <w:rStyle w:val="Csuperscript"/>
        </w:rPr>
        <w:t>0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B74E9">
        <w:rPr>
          <w:rStyle w:val="Cquestionpartlabelbold"/>
        </w:rPr>
        <w:t>D</w:t>
      </w:r>
      <w:r>
        <w:tab/>
      </w:r>
      <w:r w:rsidRPr="00B962C7">
        <w:t>1</w:t>
      </w:r>
      <w:r>
        <w:t>0</w:t>
      </w:r>
      <w:r w:rsidRPr="00AB74E9">
        <w:rPr>
          <w:rStyle w:val="Cmathsexpressions"/>
        </w:rPr>
        <w:t>x</w:t>
      </w:r>
      <w:r>
        <w:rPr>
          <w:rStyle w:val="Csuperscript"/>
        </w:rPr>
        <w:t>10</w:t>
      </w:r>
    </w:p>
    <w:p w14:paraId="68F57E92" w14:textId="77777777" w:rsidR="00894220" w:rsidRDefault="00894220" w:rsidP="00894220">
      <w:pPr>
        <w:pStyle w:val="Pquestionheadingmc"/>
      </w:pPr>
      <w:r>
        <w:t>Question 4</w:t>
      </w:r>
      <w:r>
        <w:tab/>
        <w:t>[12.3]</w:t>
      </w:r>
    </w:p>
    <w:p w14:paraId="2D059436" w14:textId="77777777" w:rsidR="00894220" w:rsidRPr="00B962C7" w:rsidRDefault="00894220" w:rsidP="00894220">
      <w:pPr>
        <w:pStyle w:val="Pquestiontextmainstem"/>
      </w:pPr>
      <w:r w:rsidRPr="00B962C7">
        <w:t xml:space="preserve">When simplified, </w:t>
      </w:r>
      <w:r w:rsidRPr="0033129E">
        <w:t>(4</w:t>
      </w:r>
      <w:r w:rsidRPr="00DD55E2">
        <w:rPr>
          <w:rStyle w:val="Cmathsexpressions"/>
        </w:rPr>
        <w:t>x</w:t>
      </w:r>
      <w:r w:rsidRPr="00DD55E2">
        <w:rPr>
          <w:rStyle w:val="Csuperscript"/>
        </w:rPr>
        <w:t>6</w:t>
      </w:r>
      <w:r w:rsidRPr="0033129E">
        <w:t>)</w:t>
      </w:r>
      <w:r w:rsidRPr="00DD55E2">
        <w:rPr>
          <w:rStyle w:val="Csuperscript"/>
        </w:rPr>
        <w:t>3</w:t>
      </w:r>
      <w:r w:rsidRPr="0033129E">
        <w:t xml:space="preserve"> </w:t>
      </w:r>
      <w:r w:rsidRPr="00B962C7">
        <w:t>is equivalent to:</w:t>
      </w:r>
    </w:p>
    <w:p w14:paraId="4A13A80B" w14:textId="77777777" w:rsidR="00894220" w:rsidRPr="00AB74E9" w:rsidRDefault="00894220" w:rsidP="00894220">
      <w:pPr>
        <w:pStyle w:val="Pquestiontextmcqoptions"/>
        <w:rPr>
          <w:rStyle w:val="Cquestionpartlabelbold"/>
        </w:rPr>
      </w:pPr>
      <w:r w:rsidRPr="00AB74E9">
        <w:rPr>
          <w:rStyle w:val="Cquestionpartlabelbold"/>
        </w:rPr>
        <w:t>A</w:t>
      </w:r>
      <w:r>
        <w:tab/>
      </w:r>
      <w:r w:rsidRPr="00B962C7">
        <w:t>1</w:t>
      </w:r>
      <w:r>
        <w:t>2</w:t>
      </w:r>
      <w:r w:rsidRPr="00AB74E9">
        <w:rPr>
          <w:rStyle w:val="Cmathsexpressions"/>
        </w:rPr>
        <w:t>x</w:t>
      </w:r>
      <w:r>
        <w:rPr>
          <w:rStyle w:val="Csuperscript"/>
        </w:rPr>
        <w:t>9</w:t>
      </w:r>
      <w:r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 w:rsidRPr="00B962C7">
        <w:t xml:space="preserve">  </w:t>
      </w:r>
      <w:r>
        <w:tab/>
      </w:r>
      <w:r w:rsidRPr="00AB74E9">
        <w:rPr>
          <w:rStyle w:val="Cquestionpartlabelbold"/>
        </w:rPr>
        <w:t>B</w:t>
      </w:r>
      <w:r>
        <w:tab/>
      </w:r>
      <w:r w:rsidRPr="00B962C7">
        <w:t>8</w:t>
      </w:r>
      <w:r w:rsidRPr="00AB74E9">
        <w:rPr>
          <w:rStyle w:val="Cmathsexpressions"/>
        </w:rPr>
        <w:t>x</w:t>
      </w:r>
      <w:r w:rsidRPr="00AB74E9">
        <w:rPr>
          <w:rStyle w:val="Csuperscript"/>
        </w:rPr>
        <w:t>9</w:t>
      </w:r>
      <w:r w:rsidRPr="00AB74E9">
        <w:rPr>
          <w:rStyle w:val="Cquestionpartlabelbold"/>
        </w:rPr>
        <w:t xml:space="preserve">  </w:t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AB74E9">
        <w:rPr>
          <w:rStyle w:val="Cquestionpartlabelbold"/>
        </w:rPr>
        <w:tab/>
        <w:t>C</w:t>
      </w:r>
      <w:r>
        <w:rPr>
          <w:rStyle w:val="Cquestionpartlabelbold"/>
        </w:rPr>
        <w:tab/>
      </w:r>
      <w:r>
        <w:t>64</w:t>
      </w:r>
      <w:r w:rsidRPr="00AB74E9">
        <w:rPr>
          <w:rStyle w:val="Cmathsexpressions"/>
        </w:rPr>
        <w:t>x</w:t>
      </w:r>
      <w:r>
        <w:rPr>
          <w:rStyle w:val="Csuperscript"/>
        </w:rPr>
        <w:t>9</w:t>
      </w:r>
      <w:r w:rsidRPr="00AB74E9">
        <w:rPr>
          <w:rStyle w:val="Cquestionpartlabelbold"/>
        </w:rPr>
        <w:t xml:space="preserve"> </w:t>
      </w:r>
      <w:r w:rsidRPr="00AB74E9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AB74E9">
        <w:rPr>
          <w:rStyle w:val="Cquestionpartlabelbold"/>
        </w:rPr>
        <w:t>D</w:t>
      </w:r>
      <w:r>
        <w:rPr>
          <w:rStyle w:val="Cquestionpartlabelbold"/>
        </w:rPr>
        <w:tab/>
      </w:r>
      <w:r w:rsidRPr="007D6E84">
        <w:t>64</w:t>
      </w:r>
      <w:r w:rsidRPr="00DD55E2">
        <w:rPr>
          <w:rStyle w:val="Cmathsexpressions"/>
        </w:rPr>
        <w:t>x</w:t>
      </w:r>
      <w:r w:rsidRPr="00DD55E2">
        <w:rPr>
          <w:rStyle w:val="Csuperscript"/>
        </w:rPr>
        <w:t>18</w:t>
      </w:r>
    </w:p>
    <w:p w14:paraId="6F229253" w14:textId="01041181" w:rsidR="00894220" w:rsidRDefault="00894220" w:rsidP="00894220">
      <w:pPr>
        <w:pStyle w:val="Pquestionheadingmc"/>
      </w:pPr>
      <w:r>
        <w:t>Question 5</w:t>
      </w:r>
      <w:r>
        <w:tab/>
        <w:t>[12.5]</w:t>
      </w:r>
      <w:r w:rsidR="002A5438">
        <w:t xml:space="preserve"> </w:t>
      </w:r>
      <w:r w:rsidR="002A5438">
        <w:rPr>
          <w:highlight w:val="lightGray"/>
        </w:rPr>
        <w:t>[10A]</w:t>
      </w:r>
    </w:p>
    <w:p w14:paraId="1C545C50" w14:textId="77777777" w:rsidR="00894220" w:rsidRPr="00B962C7" w:rsidRDefault="00894220" w:rsidP="00894220">
      <w:pPr>
        <w:pStyle w:val="Pquestiontextmainstem"/>
      </w:pPr>
      <w:r w:rsidRPr="00B962C7">
        <w:t xml:space="preserve">The value of </w:t>
      </w:r>
      <w:r w:rsidRPr="005B61E9">
        <w:rPr>
          <w:position w:val="-10"/>
        </w:rPr>
        <w:object w:dxaOrig="480" w:dyaOrig="340" w14:anchorId="071C7301">
          <v:shape id="_x0000_i1027" type="#_x0000_t75" style="width:24pt;height:16.7pt" o:ole="">
            <v:imagedata r:id="rId12" o:title=""/>
          </v:shape>
          <o:OLEObject Type="Embed" ProgID="Equation.3" ShapeID="_x0000_i1027" DrawAspect="Content" ObjectID="_1538915310" r:id="rId13"/>
        </w:object>
      </w:r>
      <w:r>
        <w:t>(</w:t>
      </w:r>
      <w:r w:rsidRPr="0033129E">
        <w:t>32</w:t>
      </w:r>
      <w:r>
        <w:t>)</w:t>
      </w:r>
      <w:r w:rsidRPr="0033129E">
        <w:t xml:space="preserve"> is:</w:t>
      </w:r>
    </w:p>
    <w:p w14:paraId="6B661ABD" w14:textId="268784E0" w:rsidR="00894220" w:rsidRPr="008A099E" w:rsidRDefault="00894220" w:rsidP="00894220">
      <w:pPr>
        <w:pStyle w:val="Pquestiontextmcqoptions"/>
      </w:pPr>
      <w:r w:rsidRPr="00AB74E9">
        <w:rPr>
          <w:rStyle w:val="Cquestionpartlabelbold"/>
        </w:rPr>
        <w:t>A</w:t>
      </w:r>
      <w:r>
        <w:tab/>
        <w:t>5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B74E9">
        <w:rPr>
          <w:rStyle w:val="Cquestionpartlabelbold"/>
        </w:rPr>
        <w:t>B</w:t>
      </w:r>
      <w:r>
        <w:tab/>
      </w:r>
      <w:r w:rsidRPr="00B962C7">
        <w:t>10</w:t>
      </w:r>
      <w:r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 w:rsidR="002A5438">
        <w:rPr>
          <w:rStyle w:val="Csuperscript"/>
        </w:rPr>
        <w:tab/>
      </w:r>
      <w:r w:rsidR="002A5438">
        <w:rPr>
          <w:rStyle w:val="Csuperscript"/>
        </w:rPr>
        <w:tab/>
      </w:r>
      <w:r>
        <w:rPr>
          <w:rStyle w:val="Csuperscript"/>
        </w:rPr>
        <w:tab/>
      </w:r>
      <w:r w:rsidRPr="00AB74E9">
        <w:rPr>
          <w:rStyle w:val="Cquestionpartlabelbold"/>
        </w:rPr>
        <w:t>C</w:t>
      </w:r>
      <w:r>
        <w:tab/>
        <w:t>16</w:t>
      </w:r>
      <w:r w:rsidRPr="00B962C7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B74E9">
        <w:rPr>
          <w:rStyle w:val="Cquestionpartlabelbold"/>
        </w:rPr>
        <w:t>D</w:t>
      </w:r>
      <w:r>
        <w:tab/>
        <w:t>64</w:t>
      </w:r>
    </w:p>
    <w:p w14:paraId="471CAEE9" w14:textId="1AFCA264" w:rsidR="00894220" w:rsidRDefault="00894220" w:rsidP="00894220">
      <w:pPr>
        <w:pStyle w:val="Pquestionheadingmc"/>
      </w:pPr>
      <w:r>
        <w:t>Question 6</w:t>
      </w:r>
      <w:r>
        <w:tab/>
        <w:t>[12.5]</w:t>
      </w:r>
      <w:r w:rsidR="002A5438">
        <w:t xml:space="preserve"> </w:t>
      </w:r>
      <w:r w:rsidR="002A5438">
        <w:rPr>
          <w:highlight w:val="lightGray"/>
        </w:rPr>
        <w:t>[10A]</w:t>
      </w:r>
    </w:p>
    <w:p w14:paraId="326EEA00" w14:textId="77777777" w:rsidR="00894220" w:rsidRDefault="00894220" w:rsidP="00894220">
      <w:pPr>
        <w:pStyle w:val="Pquestiontextmainstem"/>
      </w:pPr>
      <w:r w:rsidRPr="0033129E">
        <w:t xml:space="preserve">The value of </w:t>
      </w:r>
      <w:r w:rsidRPr="00D37168">
        <w:rPr>
          <w:position w:val="-12"/>
        </w:rPr>
        <w:object w:dxaOrig="460" w:dyaOrig="360" w14:anchorId="69749FCA">
          <v:shape id="_x0000_i1028" type="#_x0000_t75" style="width:22.95pt;height:17.75pt" o:ole="">
            <v:imagedata r:id="rId14" o:title=""/>
          </v:shape>
          <o:OLEObject Type="Embed" ProgID="Equation.3" ShapeID="_x0000_i1028" DrawAspect="Content" ObjectID="_1538915311" r:id="rId15"/>
        </w:object>
      </w:r>
      <w:r w:rsidRPr="008A095C">
        <w:rPr>
          <w:position w:val="-28"/>
        </w:rPr>
        <w:object w:dxaOrig="580" w:dyaOrig="680" w14:anchorId="3A22EB97">
          <v:shape id="_x0000_i1029" type="#_x0000_t75" style="width:29.2pt;height:34.45pt" o:ole="">
            <v:imagedata r:id="rId16" o:title=""/>
          </v:shape>
          <o:OLEObject Type="Embed" ProgID="Equation.3" ShapeID="_x0000_i1029" DrawAspect="Content" ObjectID="_1538915312" r:id="rId17"/>
        </w:object>
      </w:r>
      <w:r w:rsidRPr="0033129E">
        <w:t xml:space="preserve"> is:</w:t>
      </w:r>
    </w:p>
    <w:p w14:paraId="6413D52B" w14:textId="38014344" w:rsidR="00894220" w:rsidRPr="008A099E" w:rsidRDefault="00894220" w:rsidP="00894220">
      <w:pPr>
        <w:pStyle w:val="Pquestiontextmcqoptions"/>
      </w:pPr>
      <w:r w:rsidRPr="00AB74E9">
        <w:rPr>
          <w:rStyle w:val="Cquestionpartlabelbold"/>
        </w:rPr>
        <w:t>A</w:t>
      </w:r>
      <w:r>
        <w:tab/>
      </w:r>
      <w:r w:rsidRPr="0033129E">
        <w:t>0.5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B74E9">
        <w:rPr>
          <w:rStyle w:val="Cquestionpartlabelbold"/>
        </w:rPr>
        <w:t>B</w:t>
      </w:r>
      <w:r>
        <w:rPr>
          <w:rStyle w:val="Cquestionpartlabelbold"/>
        </w:rPr>
        <w:tab/>
      </w:r>
      <w:r>
        <w:t>-5</w:t>
      </w:r>
      <w:r w:rsidRPr="0033129E">
        <w:t xml:space="preserve"> </w:t>
      </w:r>
      <w:r>
        <w:tab/>
      </w:r>
      <w:r>
        <w:tab/>
      </w:r>
      <w:r>
        <w:tab/>
      </w:r>
      <w:r w:rsidR="002A5438">
        <w:tab/>
      </w:r>
      <w:r>
        <w:tab/>
      </w:r>
      <w:r w:rsidR="002A5438">
        <w:tab/>
      </w:r>
      <w:r w:rsidRPr="00AB74E9">
        <w:rPr>
          <w:rStyle w:val="Cquestionpartlabelbold"/>
        </w:rPr>
        <w:t>C</w:t>
      </w:r>
      <w:r>
        <w:tab/>
        <w:t>2</w:t>
      </w:r>
      <w:r w:rsidRPr="0033129E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B74E9">
        <w:rPr>
          <w:rStyle w:val="Cquestionpartlabelbold"/>
        </w:rPr>
        <w:t>D</w:t>
      </w:r>
      <w:r>
        <w:tab/>
        <w:t>-2</w:t>
      </w:r>
    </w:p>
    <w:p w14:paraId="67E5C449" w14:textId="77777777" w:rsidR="00894220" w:rsidRDefault="00894220" w:rsidP="002A5438">
      <w:pPr>
        <w:pStyle w:val="Pquestionheadingmc"/>
        <w:spacing w:before="240"/>
      </w:pPr>
      <w:r>
        <w:t>Question 7</w:t>
      </w:r>
      <w:r>
        <w:tab/>
        <w:t>[12.1]</w:t>
      </w:r>
    </w:p>
    <w:p w14:paraId="74A81369" w14:textId="77777777" w:rsidR="00894220" w:rsidRDefault="00894220" w:rsidP="00894220">
      <w:pPr>
        <w:pStyle w:val="Pquestiontextmainstem"/>
      </w:pPr>
      <w:r w:rsidRPr="008B228C">
        <w:t xml:space="preserve">The horizontal asymptote of the </w:t>
      </w:r>
      <w:r>
        <w:t>graph of</w:t>
      </w:r>
      <w:r w:rsidRPr="008B228C">
        <w:t xml:space="preserve"> </w:t>
      </w:r>
      <w:r w:rsidRPr="00BB4FEB">
        <w:rPr>
          <w:position w:val="-10"/>
        </w:rPr>
        <w:object w:dxaOrig="1080" w:dyaOrig="360" w14:anchorId="68B4C636">
          <v:shape id="_x0000_i1030" type="#_x0000_t75" style="width:54.25pt;height:17.75pt" o:ole="">
            <v:imagedata r:id="rId18" o:title=""/>
          </v:shape>
          <o:OLEObject Type="Embed" ProgID="Equation.3" ShapeID="_x0000_i1030" DrawAspect="Content" ObjectID="_1538915313" r:id="rId19"/>
        </w:object>
      </w:r>
      <w:r w:rsidRPr="005B01FC">
        <w:t xml:space="preserve"> </w:t>
      </w:r>
      <w:r w:rsidRPr="008B228C">
        <w:t>is:</w:t>
      </w:r>
    </w:p>
    <w:p w14:paraId="6EFD9CC0" w14:textId="77777777" w:rsidR="00894220" w:rsidRPr="00AB74E9" w:rsidRDefault="00894220" w:rsidP="00894220">
      <w:pPr>
        <w:pStyle w:val="Pquestiontextmcqoptions"/>
        <w:rPr>
          <w:rStyle w:val="Cquestionpartlabelbold"/>
        </w:rPr>
      </w:pPr>
      <w:r w:rsidRPr="00AB74E9">
        <w:rPr>
          <w:rStyle w:val="Cquestionpartlabelbold"/>
        </w:rPr>
        <w:t>A</w:t>
      </w:r>
      <w:r>
        <w:tab/>
      </w:r>
      <w:r w:rsidRPr="00AB74E9">
        <w:rPr>
          <w:rStyle w:val="Cmathsexpressions"/>
        </w:rPr>
        <w:t xml:space="preserve">x </w:t>
      </w:r>
      <w:r>
        <w:t>= 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B74E9">
        <w:rPr>
          <w:rStyle w:val="Cquestionpartlabelbold"/>
        </w:rPr>
        <w:t>B</w:t>
      </w:r>
      <w:r>
        <w:tab/>
      </w:r>
      <w:r w:rsidRPr="00AB74E9">
        <w:rPr>
          <w:rStyle w:val="Cmathsexpressions"/>
        </w:rPr>
        <w:t xml:space="preserve">y </w:t>
      </w:r>
      <w:r>
        <w:t>= 5</w:t>
      </w:r>
      <w:r w:rsidRPr="00AB74E9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AB74E9">
        <w:rPr>
          <w:rStyle w:val="Cquestionpartlabelbold"/>
        </w:rPr>
        <w:t>C</w:t>
      </w:r>
      <w:r>
        <w:tab/>
      </w:r>
      <w:r w:rsidRPr="00AB74E9">
        <w:rPr>
          <w:rStyle w:val="Cmathsexpressions"/>
        </w:rPr>
        <w:t xml:space="preserve">y </w:t>
      </w:r>
      <w:r>
        <w:t>= 0</w:t>
      </w:r>
      <w:r>
        <w:tab/>
      </w:r>
      <w:r>
        <w:tab/>
      </w:r>
      <w:r>
        <w:tab/>
      </w:r>
      <w:r>
        <w:tab/>
      </w:r>
      <w:r>
        <w:tab/>
      </w:r>
      <w:r w:rsidRPr="00AB74E9">
        <w:rPr>
          <w:rStyle w:val="Cquestionpartlabelbold"/>
        </w:rPr>
        <w:tab/>
        <w:t>D</w:t>
      </w:r>
      <w:r>
        <w:tab/>
      </w:r>
      <w:r w:rsidRPr="00AB74E9">
        <w:rPr>
          <w:rStyle w:val="Cmathsexpressions"/>
        </w:rPr>
        <w:t xml:space="preserve">y </w:t>
      </w:r>
      <w:r>
        <w:t>= 3</w:t>
      </w:r>
    </w:p>
    <w:p w14:paraId="033C1860" w14:textId="77777777" w:rsidR="00F608D1" w:rsidRDefault="00B2420F" w:rsidP="00F608D1">
      <w:pPr>
        <w:pStyle w:val="Pquestionheadingmc"/>
      </w:pPr>
      <w:r>
        <w:t>Question 8</w:t>
      </w:r>
      <w:r w:rsidR="00F608D1">
        <w:tab/>
      </w:r>
      <w:r w:rsidR="00D164AD">
        <w:t>[12</w:t>
      </w:r>
      <w:r w:rsidR="00323FA2">
        <w:t>.2</w:t>
      </w:r>
      <w:r w:rsidR="00F608D1">
        <w:t>]</w:t>
      </w:r>
    </w:p>
    <w:p w14:paraId="337FBE51" w14:textId="77777777" w:rsidR="00AC25FB" w:rsidRDefault="00AC25FB" w:rsidP="00F608D1">
      <w:pPr>
        <w:pStyle w:val="Pquestiontextmainstem"/>
      </w:pPr>
      <w:r w:rsidRPr="008B228C">
        <w:t xml:space="preserve">The graph of </w:t>
      </w:r>
      <w:r w:rsidR="00B2420F" w:rsidRPr="009712E0">
        <w:rPr>
          <w:position w:val="-10"/>
        </w:rPr>
        <w:object w:dxaOrig="1080" w:dyaOrig="380" w14:anchorId="7421DD39">
          <v:shape id="_x0000_i1031" type="#_x0000_t75" style="width:54.25pt;height:18.8pt" o:ole="">
            <v:imagedata r:id="rId20" o:title=""/>
          </v:shape>
          <o:OLEObject Type="Embed" ProgID="Equation.DSMT4" ShapeID="_x0000_i1031" DrawAspect="Content" ObjectID="_1538915314" r:id="rId21"/>
        </w:object>
      </w:r>
      <w:r w:rsidR="009712E0">
        <w:t xml:space="preserve"> </w:t>
      </w:r>
      <w:r w:rsidRPr="008B228C">
        <w:t>is:</w:t>
      </w:r>
      <w:r w:rsidR="00B2420F">
        <w:br/>
      </w:r>
      <w:r w:rsidR="0018144E">
        <w:rPr>
          <w:noProof/>
        </w:rPr>
        <w:drawing>
          <wp:inline distT="0" distB="0" distL="0" distR="0" wp14:anchorId="5230D0D6" wp14:editId="35C888C5">
            <wp:extent cx="2743200" cy="1282700"/>
            <wp:effectExtent l="0" t="0" r="0" b="12700"/>
            <wp:docPr id="10" name="Picture 10" descr="Screen Shot 2016-09-09 a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Screen Shot 2016-09-09 at 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8144E">
        <w:rPr>
          <w:noProof/>
        </w:rPr>
        <w:drawing>
          <wp:inline distT="0" distB="0" distL="0" distR="0" wp14:anchorId="6933BE0A" wp14:editId="26A758C8">
            <wp:extent cx="2628900" cy="1447800"/>
            <wp:effectExtent l="0" t="0" r="0" b="0"/>
            <wp:docPr id="11" name="Picture 11" descr="Screen Shot 2016-09-09 a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Screen Shot 2016-09-09 at 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BEBA8EAE-BF5A-486C-A8C5-ECC9F3942E4B}">
                          <a14:imgProps xmlns:a14="http://schemas.microsoft.com/office/drawing/2010/main">
                            <a14:imgLayer r:embed="rId24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B5000C" w14:textId="77777777" w:rsidR="00AC25FB" w:rsidRPr="00AB74E9" w:rsidRDefault="0059762B" w:rsidP="002A5438">
      <w:pPr>
        <w:pStyle w:val="Psectionresults"/>
        <w:spacing w:before="240" w:after="0"/>
      </w:pPr>
      <w:r>
        <w:t>Multiple-choice results: ___ / 8</w:t>
      </w:r>
    </w:p>
    <w:p w14:paraId="28CF95F1" w14:textId="77777777" w:rsidR="00AC25FB" w:rsidRDefault="00AC25FB" w:rsidP="001A007A">
      <w:pPr>
        <w:pStyle w:val="Psectionheading"/>
        <w:pageBreakBefore w:val="0"/>
      </w:pPr>
      <w:r>
        <w:lastRenderedPageBreak/>
        <w:t>Short answer section</w:t>
      </w:r>
    </w:p>
    <w:p w14:paraId="39826810" w14:textId="6B180199" w:rsidR="00A64AA7" w:rsidRDefault="00A64AA7" w:rsidP="00A64AA7">
      <w:pPr>
        <w:pStyle w:val="Pquestionheadingsx1stafterhead"/>
      </w:pPr>
      <w:r>
        <w:t>Question 10</w:t>
      </w:r>
      <w:r>
        <w:tab/>
      </w:r>
      <w:r w:rsidR="00A66394">
        <w:rPr>
          <w:rStyle w:val="Cmarkslabel"/>
        </w:rPr>
        <w:t>2 marks</w:t>
      </w:r>
      <w:r w:rsidR="00A66394">
        <w:tab/>
        <w:t>[12.5]</w:t>
      </w:r>
      <w:r w:rsidR="002A5438">
        <w:t xml:space="preserve"> </w:t>
      </w:r>
      <w:r w:rsidR="002A5438">
        <w:rPr>
          <w:highlight w:val="lightGray"/>
        </w:rPr>
        <w:t>[10A]</w:t>
      </w:r>
      <w:r>
        <w:tab/>
      </w:r>
    </w:p>
    <w:p w14:paraId="5ADEFD16" w14:textId="77777777" w:rsidR="00A64AA7" w:rsidRPr="00CD67DD" w:rsidRDefault="00A64AA7" w:rsidP="00A64AA7">
      <w:pPr>
        <w:pStyle w:val="Pquestiontextmainstem"/>
      </w:pPr>
      <w:r w:rsidRPr="00CD67DD">
        <w:t>Choose from the following words to complete the sentences below</w:t>
      </w:r>
      <w:r>
        <w:t>.</w:t>
      </w:r>
      <w:r w:rsidRPr="00CD67DD">
        <w:t xml:space="preserve"> </w:t>
      </w:r>
    </w:p>
    <w:p w14:paraId="37A01593" w14:textId="77777777" w:rsidR="00A64AA7" w:rsidRPr="00AB74E9" w:rsidRDefault="00A64AA7" w:rsidP="00A64AA7">
      <w:pPr>
        <w:pStyle w:val="Pquestiontextmainstem"/>
        <w:rPr>
          <w:rStyle w:val="Cmathsexpressions"/>
        </w:rPr>
      </w:pPr>
      <w:r w:rsidRPr="00AB74E9">
        <w:rPr>
          <w:rStyle w:val="Cmathsexpressions"/>
        </w:rPr>
        <w:t>base        coefficient        index         irrational number        power        surd</w:t>
      </w:r>
    </w:p>
    <w:p w14:paraId="1368876A" w14:textId="77777777" w:rsidR="00A64AA7" w:rsidRPr="00AB74E9" w:rsidRDefault="00A64AA7" w:rsidP="00A64AA7">
      <w:pPr>
        <w:pStyle w:val="Pquestiontextmainstem"/>
        <w:rPr>
          <w:rStyle w:val="Cquestionpartlabelbold"/>
        </w:rPr>
      </w:pPr>
      <w:r w:rsidRPr="00CD67DD">
        <w:t>In the term 5</w:t>
      </w:r>
      <w:r w:rsidRPr="00AB74E9">
        <w:rPr>
          <w:rStyle w:val="Cmathsexpressions"/>
        </w:rPr>
        <w:t>x</w:t>
      </w:r>
      <w:r w:rsidRPr="00AB74E9">
        <w:rPr>
          <w:rStyle w:val="Csuperscript"/>
        </w:rPr>
        <w:t>6</w:t>
      </w:r>
      <w:r w:rsidRPr="00CD67DD">
        <w:t xml:space="preserve">, the </w:t>
      </w:r>
      <w:r w:rsidRPr="0033129E">
        <w:t xml:space="preserve">‘6’ is known as the </w:t>
      </w:r>
      <w:r w:rsidRPr="00DD55E2">
        <w:t xml:space="preserve">_______________ </w:t>
      </w:r>
      <w:r w:rsidRPr="0033129E">
        <w:t xml:space="preserve">or </w:t>
      </w:r>
      <w:r w:rsidRPr="00DD55E2">
        <w:t>_________</w:t>
      </w:r>
      <w:r w:rsidRPr="0033129E">
        <w:t xml:space="preserve"> of </w:t>
      </w:r>
      <w:r w:rsidRPr="00DD55E2">
        <w:rPr>
          <w:rStyle w:val="Cmathsexpressions"/>
        </w:rPr>
        <w:t>x</w:t>
      </w:r>
      <w:r w:rsidRPr="0033129E">
        <w:t>.</w:t>
      </w:r>
    </w:p>
    <w:p w14:paraId="2C1FAD46" w14:textId="5A9EC636" w:rsidR="00A64AA7" w:rsidRDefault="00A64AA7" w:rsidP="00A64AA7">
      <w:pPr>
        <w:pStyle w:val="Pquestionheadingsx"/>
      </w:pPr>
      <w:r>
        <w:t>Question 11</w:t>
      </w:r>
      <w:r>
        <w:tab/>
      </w:r>
      <w:r>
        <w:rPr>
          <w:rStyle w:val="Cmarkslabel"/>
        </w:rPr>
        <w:t>1 mark</w:t>
      </w:r>
      <w:r>
        <w:tab/>
        <w:t>[12.5]</w:t>
      </w:r>
      <w:r w:rsidR="002A5438">
        <w:t xml:space="preserve"> </w:t>
      </w:r>
      <w:r w:rsidR="002A5438">
        <w:rPr>
          <w:highlight w:val="lightGray"/>
        </w:rPr>
        <w:t>[10A]</w:t>
      </w:r>
    </w:p>
    <w:p w14:paraId="56472002" w14:textId="77777777" w:rsidR="00A64AA7" w:rsidRPr="00CD67DD" w:rsidRDefault="00A64AA7" w:rsidP="00A64AA7">
      <w:pPr>
        <w:pStyle w:val="Pquestiontextmainstem"/>
      </w:pPr>
      <w:r w:rsidRPr="00CD67DD">
        <w:t>Complete the following sentence.</w:t>
      </w:r>
    </w:p>
    <w:p w14:paraId="01A3D4CE" w14:textId="77777777" w:rsidR="00A64AA7" w:rsidRPr="00CD67DD" w:rsidRDefault="00A64AA7" w:rsidP="00A64AA7">
      <w:pPr>
        <w:pStyle w:val="Pquestiontextmainstem"/>
      </w:pPr>
      <w:r w:rsidRPr="006751E5">
        <w:rPr>
          <w:position w:val="-12"/>
        </w:rPr>
        <w:object w:dxaOrig="460" w:dyaOrig="360" w14:anchorId="4B8E9627">
          <v:shape id="_x0000_i1032" type="#_x0000_t75" style="width:22.95pt;height:17.75pt" o:ole="">
            <v:imagedata r:id="rId25" o:title=""/>
          </v:shape>
          <o:OLEObject Type="Embed" ProgID="Equation.3" ShapeID="_x0000_i1032" DrawAspect="Content" ObjectID="_1538915315" r:id="rId26"/>
        </w:object>
      </w:r>
      <w:r>
        <w:t>(243) = 5</w:t>
      </w:r>
      <w:r w:rsidRPr="00CD67DD">
        <w:t xml:space="preserve"> because </w:t>
      </w:r>
      <w:r>
        <w:t>______________________________________________________</w:t>
      </w:r>
    </w:p>
    <w:p w14:paraId="0527A1C8" w14:textId="6704E6F6" w:rsidR="00A64AA7" w:rsidRDefault="00A64AA7" w:rsidP="00A64AA7">
      <w:pPr>
        <w:pStyle w:val="Pquestionheadingsx"/>
      </w:pPr>
      <w:r>
        <w:t>Question 12</w:t>
      </w:r>
      <w:r>
        <w:tab/>
      </w:r>
      <w:r>
        <w:rPr>
          <w:rStyle w:val="Cmarkslabel"/>
        </w:rPr>
        <w:t>2 marks</w:t>
      </w:r>
      <w:r>
        <w:tab/>
        <w:t>[12.4]</w:t>
      </w:r>
      <w:r w:rsidR="002A5438">
        <w:t xml:space="preserve"> </w:t>
      </w:r>
      <w:r w:rsidR="002A5438">
        <w:rPr>
          <w:highlight w:val="lightGray"/>
        </w:rPr>
        <w:t>[10A]</w:t>
      </w:r>
    </w:p>
    <w:p w14:paraId="5C7618F2" w14:textId="77777777" w:rsidR="00A64AA7" w:rsidRPr="00AB74E9" w:rsidRDefault="00A64AA7" w:rsidP="00A64AA7">
      <w:pPr>
        <w:pStyle w:val="Pquestiontextmainstem"/>
        <w:rPr>
          <w:rStyle w:val="Cmathsexpressions"/>
        </w:rPr>
      </w:pPr>
      <w:r w:rsidRPr="00CD67DD">
        <w:t xml:space="preserve">Simplify </w:t>
      </w:r>
      <w:r w:rsidRPr="0033129E">
        <w:rPr>
          <w:position w:val="-6"/>
        </w:rPr>
        <w:object w:dxaOrig="780" w:dyaOrig="499" w14:anchorId="382333AE">
          <v:shape id="_x0000_i1033" type="#_x0000_t75" style="width:38.6pt;height:25.05pt" o:ole="">
            <v:imagedata r:id="rId27" o:title=""/>
          </v:shape>
          <o:OLEObject Type="Embed" ProgID="Equation.3" ShapeID="_x0000_i1033" DrawAspect="Content" ObjectID="_1538915316" r:id="rId28"/>
        </w:object>
      </w:r>
      <w:r w:rsidRPr="0033129E">
        <w:t>.</w:t>
      </w:r>
    </w:p>
    <w:p w14:paraId="2E1EF23C" w14:textId="77777777" w:rsidR="00AC25FB" w:rsidRPr="00AB74E9" w:rsidRDefault="00AC25FB" w:rsidP="006C6E9F">
      <w:pPr>
        <w:pStyle w:val="Pquestiontextmainstem"/>
        <w:rPr>
          <w:rStyle w:val="Cmathsexpressions"/>
        </w:rPr>
      </w:pPr>
    </w:p>
    <w:p w14:paraId="743FC42E" w14:textId="77777777" w:rsidR="00B030D0" w:rsidRDefault="00B030D0" w:rsidP="006C6E9F">
      <w:pPr>
        <w:pStyle w:val="Pquestiontextmainstem"/>
      </w:pPr>
    </w:p>
    <w:p w14:paraId="4D56177D" w14:textId="77777777" w:rsidR="00B030D0" w:rsidRDefault="00B030D0" w:rsidP="006C6E9F">
      <w:pPr>
        <w:pStyle w:val="Pquestiontextmainstem"/>
      </w:pPr>
    </w:p>
    <w:p w14:paraId="7ACFFD22" w14:textId="5726CFF3" w:rsidR="00F608D1" w:rsidRDefault="00F608D1" w:rsidP="00F608D1">
      <w:pPr>
        <w:pStyle w:val="Pquestionheadingsx"/>
      </w:pPr>
      <w:r>
        <w:t>Question 13</w:t>
      </w:r>
      <w:r>
        <w:tab/>
      </w:r>
      <w:r w:rsidR="00076C2A">
        <w:rPr>
          <w:rStyle w:val="Cmarkslabel"/>
        </w:rPr>
        <w:t>2</w:t>
      </w:r>
      <w:r>
        <w:rPr>
          <w:rStyle w:val="Cmarkslabel"/>
        </w:rPr>
        <w:t xml:space="preserve"> marks</w:t>
      </w:r>
      <w:r>
        <w:tab/>
        <w:t>[</w:t>
      </w:r>
      <w:r w:rsidR="003D60CE">
        <w:t>12.</w:t>
      </w:r>
      <w:r w:rsidR="00514268">
        <w:t>3</w:t>
      </w:r>
      <w:r>
        <w:t>]</w:t>
      </w:r>
      <w:bookmarkStart w:id="0" w:name="_GoBack"/>
      <w:bookmarkEnd w:id="0"/>
    </w:p>
    <w:p w14:paraId="1A3B1C2A" w14:textId="77777777" w:rsidR="00F55815" w:rsidRPr="0033129E" w:rsidRDefault="00F55815" w:rsidP="005B01FC">
      <w:pPr>
        <w:pStyle w:val="Pquestiontextmainstem"/>
      </w:pPr>
      <w:r w:rsidRPr="0033129E">
        <w:t>Express 6</w:t>
      </w:r>
      <w:r w:rsidRPr="005B01FC">
        <w:rPr>
          <w:rStyle w:val="Cmathsexpressions"/>
        </w:rPr>
        <w:t>a</w:t>
      </w:r>
      <w:r w:rsidRPr="005B01FC">
        <w:rPr>
          <w:rStyle w:val="Csuperscript"/>
        </w:rPr>
        <w:t>2</w:t>
      </w:r>
      <w:r w:rsidRPr="005B01FC">
        <w:rPr>
          <w:rStyle w:val="Cmathsexpressions"/>
        </w:rPr>
        <w:t>b</w:t>
      </w:r>
      <w:r w:rsidRPr="005B01FC">
        <w:rPr>
          <w:rStyle w:val="Csuperscript"/>
        </w:rPr>
        <w:sym w:font="Mathematica1" w:char="F02D"/>
      </w:r>
      <w:r w:rsidRPr="005B01FC">
        <w:rPr>
          <w:rStyle w:val="Csuperscript"/>
        </w:rPr>
        <w:t>5</w:t>
      </w:r>
      <w:r w:rsidRPr="0033129E">
        <w:t xml:space="preserve"> with positive indices.</w:t>
      </w:r>
    </w:p>
    <w:p w14:paraId="5E869477" w14:textId="77777777" w:rsidR="00AC25FB" w:rsidRPr="00AB74E9" w:rsidRDefault="00AC25FB" w:rsidP="006C6E9F">
      <w:pPr>
        <w:pStyle w:val="Pquestiontextpartsa"/>
        <w:rPr>
          <w:rStyle w:val="Csuperscript"/>
        </w:rPr>
      </w:pPr>
    </w:p>
    <w:p w14:paraId="065EBA33" w14:textId="77777777" w:rsidR="00AC25FB" w:rsidRDefault="00AC25FB" w:rsidP="006C6E9F">
      <w:pPr>
        <w:pStyle w:val="Pquestiontextpartsa"/>
      </w:pPr>
    </w:p>
    <w:p w14:paraId="7B179669" w14:textId="77777777" w:rsidR="00EF5B68" w:rsidRPr="00954006" w:rsidRDefault="00EF5B68" w:rsidP="006C6E9F">
      <w:pPr>
        <w:pStyle w:val="Pquestiontextpartsa"/>
      </w:pPr>
    </w:p>
    <w:p w14:paraId="7B19F4A4" w14:textId="77777777" w:rsidR="00AC25FB" w:rsidRPr="00954006" w:rsidRDefault="00AC25FB" w:rsidP="006C6E9F">
      <w:pPr>
        <w:pStyle w:val="Pquestiontextpartsa"/>
      </w:pPr>
    </w:p>
    <w:p w14:paraId="2DCB27AC" w14:textId="77777777" w:rsidR="00F608D1" w:rsidRDefault="00F608D1" w:rsidP="00F608D1">
      <w:pPr>
        <w:pStyle w:val="Pquestionheadingsx"/>
      </w:pPr>
      <w:r>
        <w:t>Question 14</w:t>
      </w:r>
      <w:r>
        <w:tab/>
      </w:r>
      <w:r>
        <w:rPr>
          <w:rStyle w:val="Cmarkslabel"/>
        </w:rPr>
        <w:t>2 marks</w:t>
      </w:r>
      <w:r w:rsidR="003D60CE">
        <w:tab/>
        <w:t>[12.3</w:t>
      </w:r>
      <w:r>
        <w:t>]</w:t>
      </w:r>
    </w:p>
    <w:p w14:paraId="65BDC122" w14:textId="309C1EA7" w:rsidR="00377441" w:rsidRDefault="00461D0C" w:rsidP="005B01FC">
      <w:pPr>
        <w:pStyle w:val="Pquestiontextmainstem"/>
      </w:pPr>
      <w:r w:rsidRPr="00CD67DD">
        <w:t>Write (</w:t>
      </w:r>
      <w:r w:rsidRPr="00C75CE2">
        <w:rPr>
          <w:rStyle w:val="Cmathsexpressions"/>
        </w:rPr>
        <w:t>x</w:t>
      </w:r>
      <w:r w:rsidRPr="005B01FC">
        <w:rPr>
          <w:rStyle w:val="Csuperscript"/>
        </w:rPr>
        <w:sym w:font="Mathematica1" w:char="F02D"/>
      </w:r>
      <w:r w:rsidRPr="005B01FC">
        <w:rPr>
          <w:rStyle w:val="Csuperscript"/>
        </w:rPr>
        <w:t>2</w:t>
      </w:r>
      <w:r w:rsidRPr="00C75CE2">
        <w:rPr>
          <w:rStyle w:val="Cmathsexpressions"/>
        </w:rPr>
        <w:t>y</w:t>
      </w:r>
      <w:r w:rsidRPr="005B01FC">
        <w:rPr>
          <w:rStyle w:val="Csuperscript"/>
        </w:rPr>
        <w:t>4</w:t>
      </w:r>
      <w:r w:rsidRPr="00CD67DD">
        <w:t>)</w:t>
      </w:r>
      <w:r w:rsidRPr="005B01FC">
        <w:rPr>
          <w:rStyle w:val="Csuperscript"/>
        </w:rPr>
        <w:t>3</w:t>
      </w:r>
      <w:r w:rsidRPr="00CD67DD">
        <w:t xml:space="preserve"> in </w:t>
      </w:r>
      <w:r w:rsidR="00667006">
        <w:t>i</w:t>
      </w:r>
      <w:r w:rsidR="00AC25FB" w:rsidRPr="00954006">
        <w:t xml:space="preserve">n simplified form expressing your answer with positive indices. </w:t>
      </w:r>
    </w:p>
    <w:p w14:paraId="3BA7126A" w14:textId="77777777" w:rsidR="00B030D0" w:rsidRDefault="00B030D0" w:rsidP="006C6E9F">
      <w:pPr>
        <w:pStyle w:val="Pquestiontextmainstem"/>
      </w:pPr>
    </w:p>
    <w:p w14:paraId="137A36EA" w14:textId="77777777" w:rsidR="00AC25FB" w:rsidRPr="00954006" w:rsidRDefault="00AC25FB" w:rsidP="006C6E9F">
      <w:pPr>
        <w:pStyle w:val="Pquestiontextmainstem"/>
      </w:pPr>
    </w:p>
    <w:p w14:paraId="529970A5" w14:textId="77777777" w:rsidR="006C6E9F" w:rsidRDefault="006C6E9F" w:rsidP="006C6E9F">
      <w:pPr>
        <w:pStyle w:val="Pquestiontextmainstem"/>
      </w:pPr>
    </w:p>
    <w:p w14:paraId="63834846" w14:textId="3727AE5A" w:rsidR="008849C6" w:rsidRDefault="008849C6" w:rsidP="008849C6">
      <w:pPr>
        <w:pStyle w:val="Pquestionheadingsx"/>
      </w:pPr>
      <w:r>
        <w:t>Question 15</w:t>
      </w:r>
      <w:r>
        <w:tab/>
      </w:r>
      <w:r>
        <w:rPr>
          <w:rStyle w:val="Cmarkslabel"/>
        </w:rPr>
        <w:t>6 marks</w:t>
      </w:r>
      <w:r>
        <w:tab/>
        <w:t>[12.5]</w:t>
      </w:r>
      <w:r w:rsidR="002A5438">
        <w:t xml:space="preserve"> </w:t>
      </w:r>
      <w:r w:rsidR="002A5438">
        <w:rPr>
          <w:highlight w:val="lightGray"/>
        </w:rPr>
        <w:t>[10A]</w:t>
      </w:r>
    </w:p>
    <w:p w14:paraId="3E789992" w14:textId="77777777" w:rsidR="008849C6" w:rsidRPr="00954006" w:rsidRDefault="00114751" w:rsidP="008849C6">
      <w:pPr>
        <w:pStyle w:val="Pquestiontextmainstem"/>
      </w:pPr>
      <w:r>
        <w:t>Simplify:</w:t>
      </w:r>
    </w:p>
    <w:p w14:paraId="33A83E59" w14:textId="61AAE239" w:rsidR="008849C6" w:rsidRPr="00954006" w:rsidRDefault="008849C6" w:rsidP="00DB295D">
      <w:pPr>
        <w:pStyle w:val="Pquestiontextpartsa"/>
      </w:pPr>
      <w:r w:rsidRPr="00AB74E9">
        <w:rPr>
          <w:rStyle w:val="Cquestionpartlabelbold"/>
        </w:rPr>
        <w:t>(a)</w:t>
      </w:r>
      <w:r>
        <w:tab/>
      </w:r>
      <w:r w:rsidR="00DB295D" w:rsidRPr="00177E65">
        <w:rPr>
          <w:position w:val="-10"/>
        </w:rPr>
        <w:object w:dxaOrig="480" w:dyaOrig="340" w14:anchorId="407F54FA">
          <v:shape id="_x0000_i1034" type="#_x0000_t75" style="width:24pt;height:16.7pt" o:ole="">
            <v:imagedata r:id="rId29" o:title=""/>
          </v:shape>
          <o:OLEObject Type="Embed" ProgID="Equation.3" ShapeID="_x0000_i1034" DrawAspect="Content" ObjectID="_1538915317" r:id="rId30"/>
        </w:object>
      </w:r>
      <w:r w:rsidR="002549C0">
        <w:t>(</w:t>
      </w:r>
      <w:r w:rsidR="00DB295D" w:rsidRPr="0033129E">
        <w:t>32</w:t>
      </w:r>
      <w:r w:rsidR="002549C0">
        <w:t>)</w:t>
      </w:r>
      <w:r w:rsidR="00DB295D" w:rsidRPr="0033129E">
        <w:t xml:space="preserve"> + </w:t>
      </w:r>
      <w:r w:rsidR="00DB295D" w:rsidRPr="00177E65">
        <w:rPr>
          <w:position w:val="-10"/>
        </w:rPr>
        <w:object w:dxaOrig="480" w:dyaOrig="340" w14:anchorId="6FEBE464">
          <v:shape id="_x0000_i1035" type="#_x0000_t75" style="width:24pt;height:16.7pt" o:ole="">
            <v:imagedata r:id="rId31" o:title=""/>
          </v:shape>
          <o:OLEObject Type="Embed" ProgID="Equation.3" ShapeID="_x0000_i1035" DrawAspect="Content" ObjectID="_1538915318" r:id="rId32"/>
        </w:object>
      </w:r>
      <w:r w:rsidR="002549C0">
        <w:t>(</w:t>
      </w:r>
      <w:r w:rsidR="00DB295D">
        <w:t>2</w:t>
      </w:r>
      <w:r w:rsidR="002549C0">
        <w:t>)</w:t>
      </w:r>
      <w:r w:rsidR="00DB295D">
        <w:tab/>
      </w:r>
      <w:r w:rsidR="00DB295D">
        <w:tab/>
      </w:r>
      <w:r w:rsidR="00DB295D">
        <w:tab/>
      </w:r>
      <w:r w:rsidR="00DB295D" w:rsidRPr="00C75CE2">
        <w:rPr>
          <w:rStyle w:val="Cquestionpartlabelbold"/>
        </w:rPr>
        <w:t>(b)</w:t>
      </w:r>
      <w:r w:rsidR="00D53B0A">
        <w:tab/>
      </w:r>
      <w:r w:rsidR="00DB295D" w:rsidRPr="000D4300">
        <w:rPr>
          <w:position w:val="-8"/>
        </w:rPr>
        <w:object w:dxaOrig="440" w:dyaOrig="280" w14:anchorId="47A5CDE8">
          <v:shape id="_x0000_i1036" type="#_x0000_t75" style="width:21.9pt;height:14.6pt" o:ole="">
            <v:imagedata r:id="rId33" o:title=""/>
          </v:shape>
          <o:OLEObject Type="Embed" ProgID="Equation.3" ShapeID="_x0000_i1036" DrawAspect="Content" ObjectID="_1538915319" r:id="rId34"/>
        </w:object>
      </w:r>
      <w:r w:rsidR="002549C0">
        <w:t>(</w:t>
      </w:r>
      <w:r w:rsidR="00DB295D" w:rsidRPr="0033129E">
        <w:t>252</w:t>
      </w:r>
      <w:r w:rsidR="002549C0">
        <w:t>)</w:t>
      </w:r>
      <w:r w:rsidR="00DB295D" w:rsidRPr="0033129E">
        <w:t xml:space="preserve"> – </w:t>
      </w:r>
      <w:r w:rsidR="00DB295D" w:rsidRPr="000D4300">
        <w:rPr>
          <w:position w:val="-8"/>
        </w:rPr>
        <w:object w:dxaOrig="440" w:dyaOrig="280" w14:anchorId="3ED9279B">
          <v:shape id="_x0000_i1037" type="#_x0000_t75" style="width:21.9pt;height:14.6pt" o:ole="">
            <v:imagedata r:id="rId35" o:title=""/>
          </v:shape>
          <o:OLEObject Type="Embed" ProgID="Equation.3" ShapeID="_x0000_i1037" DrawAspect="Content" ObjectID="_1538915320" r:id="rId36"/>
        </w:object>
      </w:r>
      <w:r w:rsidR="002549C0">
        <w:t>(</w:t>
      </w:r>
      <w:r w:rsidR="00DB295D">
        <w:t>7</w:t>
      </w:r>
      <w:r w:rsidR="002549C0">
        <w:t>)</w:t>
      </w:r>
      <w:r w:rsidR="00DB295D" w:rsidRPr="0033129E">
        <w:tab/>
      </w:r>
      <w:r w:rsidR="00D53B0A">
        <w:tab/>
      </w:r>
      <w:r w:rsidR="00DB295D" w:rsidRPr="00C75CE2">
        <w:rPr>
          <w:rStyle w:val="Cquestionpartlabelbold"/>
        </w:rPr>
        <w:t>(c)</w:t>
      </w:r>
      <w:r w:rsidR="00DB295D">
        <w:tab/>
      </w:r>
      <w:r w:rsidR="00DB295D" w:rsidRPr="0033129E">
        <w:t>2</w:t>
      </w:r>
      <w:r w:rsidR="00DB295D" w:rsidRPr="00177E65">
        <w:rPr>
          <w:position w:val="-12"/>
        </w:rPr>
        <w:object w:dxaOrig="460" w:dyaOrig="360" w14:anchorId="2BD1357C">
          <v:shape id="_x0000_i1038" type="#_x0000_t75" style="width:22.95pt;height:17.75pt" o:ole="">
            <v:imagedata r:id="rId37" o:title=""/>
          </v:shape>
          <o:OLEObject Type="Embed" ProgID="Equation.3" ShapeID="_x0000_i1038" DrawAspect="Content" ObjectID="_1538915321" r:id="rId38"/>
        </w:object>
      </w:r>
      <w:r w:rsidR="002A5438" w:rsidRPr="002549C0">
        <w:rPr>
          <w:position w:val="-28"/>
        </w:rPr>
        <w:object w:dxaOrig="460" w:dyaOrig="680" w14:anchorId="13FD972A">
          <v:shape id="_x0000_i1039" type="#_x0000_t75" style="width:22.95pt;height:34.45pt" o:ole="">
            <v:imagedata r:id="rId39" o:title=""/>
          </v:shape>
          <o:OLEObject Type="Embed" ProgID="Equation.DSMT4" ShapeID="_x0000_i1039" DrawAspect="Content" ObjectID="_1538915322" r:id="rId40"/>
        </w:object>
      </w:r>
    </w:p>
    <w:p w14:paraId="586C9AAC" w14:textId="77777777" w:rsidR="00377441" w:rsidRPr="00954006" w:rsidRDefault="00377441" w:rsidP="006C6E9F">
      <w:pPr>
        <w:pStyle w:val="Pquestiontextmainstem"/>
      </w:pPr>
    </w:p>
    <w:p w14:paraId="5976971E" w14:textId="77777777" w:rsidR="00AC25FB" w:rsidRPr="00954006" w:rsidRDefault="00AC25FB" w:rsidP="006C6E9F">
      <w:pPr>
        <w:pStyle w:val="Pquestiontextmainstem"/>
      </w:pPr>
    </w:p>
    <w:p w14:paraId="3590438C" w14:textId="77777777" w:rsidR="00AC25FB" w:rsidRDefault="00AC25FB" w:rsidP="006C6E9F">
      <w:pPr>
        <w:pStyle w:val="Pquestiontextmainstem"/>
      </w:pPr>
    </w:p>
    <w:p w14:paraId="7A7C300A" w14:textId="77777777" w:rsidR="00377441" w:rsidRDefault="00377441" w:rsidP="006C6E9F">
      <w:pPr>
        <w:pStyle w:val="Pquestiontextmainstem"/>
      </w:pPr>
    </w:p>
    <w:p w14:paraId="094BFC34" w14:textId="77777777" w:rsidR="00377441" w:rsidRDefault="00377441" w:rsidP="006C6E9F">
      <w:pPr>
        <w:pStyle w:val="Pquestiontextmainstem"/>
      </w:pPr>
    </w:p>
    <w:p w14:paraId="43170113" w14:textId="77777777" w:rsidR="00377441" w:rsidRPr="00954006" w:rsidRDefault="00377441" w:rsidP="006C6E9F">
      <w:pPr>
        <w:pStyle w:val="Pquestiontextmainstem"/>
      </w:pPr>
    </w:p>
    <w:p w14:paraId="649119DB" w14:textId="77777777" w:rsidR="00F608D1" w:rsidRDefault="005C63B4" w:rsidP="00F608D1">
      <w:pPr>
        <w:pStyle w:val="Pquestionheadingsx"/>
      </w:pPr>
      <w:r>
        <w:lastRenderedPageBreak/>
        <w:t>Question 16</w:t>
      </w:r>
      <w:r w:rsidR="00F608D1">
        <w:tab/>
      </w:r>
      <w:r w:rsidR="00A11DE9">
        <w:rPr>
          <w:rStyle w:val="Cmarkslabel"/>
        </w:rPr>
        <w:t>6</w:t>
      </w:r>
      <w:r w:rsidR="00F608D1">
        <w:rPr>
          <w:rStyle w:val="Cmarkslabel"/>
        </w:rPr>
        <w:t xml:space="preserve"> marks</w:t>
      </w:r>
      <w:r w:rsidR="00F608D1">
        <w:tab/>
      </w:r>
      <w:r w:rsidR="00D164AD">
        <w:t>[12</w:t>
      </w:r>
      <w:r w:rsidR="00F608D1">
        <w:t>.2]</w:t>
      </w:r>
    </w:p>
    <w:p w14:paraId="2D99CC3D" w14:textId="6EBCE7FC" w:rsidR="005C63B4" w:rsidRDefault="005C63B4" w:rsidP="005C63B4">
      <w:pPr>
        <w:pStyle w:val="Pquestiontextpartsa"/>
      </w:pPr>
      <w:r w:rsidRPr="00C75CE2">
        <w:rPr>
          <w:rStyle w:val="Cquestionpartlabelbold"/>
        </w:rPr>
        <w:t>(a)</w:t>
      </w:r>
      <w:r w:rsidR="00B4525E">
        <w:tab/>
      </w:r>
      <w:r>
        <w:t xml:space="preserve">Write the equation formed if the circle with the equation </w:t>
      </w:r>
      <w:r w:rsidRPr="005B01FC">
        <w:rPr>
          <w:rStyle w:val="Cmathsexpressions"/>
        </w:rPr>
        <w:t>x</w:t>
      </w:r>
      <w:r w:rsidRPr="005B01FC">
        <w:rPr>
          <w:rStyle w:val="Csuperscript"/>
        </w:rPr>
        <w:t>2</w:t>
      </w:r>
      <w:r>
        <w:t xml:space="preserve"> + </w:t>
      </w:r>
      <w:r w:rsidRPr="005B01FC">
        <w:rPr>
          <w:rStyle w:val="Cmathsexpressions"/>
        </w:rPr>
        <w:t>y</w:t>
      </w:r>
      <w:r w:rsidRPr="005B01FC">
        <w:rPr>
          <w:rStyle w:val="Csuperscript"/>
        </w:rPr>
        <w:t>2</w:t>
      </w:r>
      <w:r w:rsidR="00840C15">
        <w:t xml:space="preserve"> = 4</w:t>
      </w:r>
      <w:r w:rsidR="009A2E95">
        <w:t xml:space="preserve"> is translated 2</w:t>
      </w:r>
      <w:r>
        <w:t xml:space="preserve"> units </w:t>
      </w:r>
      <w:r w:rsidR="00D71136">
        <w:t>right</w:t>
      </w:r>
      <w:r w:rsidR="00B4525E">
        <w:br/>
      </w:r>
      <w:r w:rsidR="009A2E95">
        <w:t>and 1 unit up.</w:t>
      </w:r>
    </w:p>
    <w:p w14:paraId="003D064C" w14:textId="77777777" w:rsidR="00B4525E" w:rsidRDefault="00B4525E" w:rsidP="005C63B4">
      <w:pPr>
        <w:pStyle w:val="Pquestiontextpartsa"/>
      </w:pPr>
    </w:p>
    <w:p w14:paraId="402745AF" w14:textId="77777777" w:rsidR="00B4525E" w:rsidRDefault="00B4525E" w:rsidP="005C63B4">
      <w:pPr>
        <w:pStyle w:val="Pquestiontextpartsa"/>
      </w:pPr>
    </w:p>
    <w:p w14:paraId="3DA92DA2" w14:textId="77777777" w:rsidR="005C63B4" w:rsidRDefault="005C63B4" w:rsidP="00B4525E">
      <w:pPr>
        <w:pStyle w:val="Pquestiontextpartsa"/>
      </w:pPr>
      <w:r w:rsidRPr="00C75CE2">
        <w:rPr>
          <w:rStyle w:val="Cquestionpartlabelbold"/>
        </w:rPr>
        <w:t>(</w:t>
      </w:r>
      <w:r w:rsidR="00B4525E" w:rsidRPr="00C75CE2">
        <w:rPr>
          <w:rStyle w:val="Cquestionpartlabelbold"/>
        </w:rPr>
        <w:t>b</w:t>
      </w:r>
      <w:r w:rsidRPr="00C75CE2">
        <w:rPr>
          <w:rStyle w:val="Cquestionpartlabelbold"/>
        </w:rPr>
        <w:t>)</w:t>
      </w:r>
      <w:r>
        <w:tab/>
        <w:t>What is the centre of the transformed equation?</w:t>
      </w:r>
    </w:p>
    <w:p w14:paraId="1E4866A9" w14:textId="77777777" w:rsidR="00B4525E" w:rsidRDefault="00B4525E" w:rsidP="00B4525E">
      <w:pPr>
        <w:pStyle w:val="Pquestiontextpartsa"/>
      </w:pPr>
    </w:p>
    <w:p w14:paraId="5A972DD2" w14:textId="77777777" w:rsidR="005C63B4" w:rsidRDefault="005C63B4" w:rsidP="00B4525E">
      <w:pPr>
        <w:pStyle w:val="Pquestiontextpartsa"/>
      </w:pPr>
      <w:r w:rsidRPr="00C75CE2">
        <w:rPr>
          <w:rStyle w:val="Cquestionpartlabelbold"/>
        </w:rPr>
        <w:t>(</w:t>
      </w:r>
      <w:r w:rsidR="00B4525E" w:rsidRPr="00C75CE2">
        <w:rPr>
          <w:rStyle w:val="Cquestionpartlabelbold"/>
        </w:rPr>
        <w:t>c</w:t>
      </w:r>
      <w:r w:rsidRPr="00C75CE2">
        <w:rPr>
          <w:rStyle w:val="Cquestionpartlabelbold"/>
        </w:rPr>
        <w:t>)</w:t>
      </w:r>
      <w:r>
        <w:tab/>
        <w:t>What is the radius of the transformed equation?</w:t>
      </w:r>
    </w:p>
    <w:p w14:paraId="74C5B59D" w14:textId="77777777" w:rsidR="00B4525E" w:rsidRDefault="00B4525E" w:rsidP="00B4525E">
      <w:pPr>
        <w:pStyle w:val="Pquestiontextpartsa"/>
      </w:pPr>
    </w:p>
    <w:p w14:paraId="5FD5508E" w14:textId="77777777" w:rsidR="005C63B4" w:rsidRDefault="005C63B4" w:rsidP="00B4525E">
      <w:pPr>
        <w:pStyle w:val="Pquestiontextpartsa"/>
      </w:pPr>
      <w:r w:rsidRPr="00C75CE2">
        <w:rPr>
          <w:rStyle w:val="Cquestionpartlabelbold"/>
        </w:rPr>
        <w:t>(</w:t>
      </w:r>
      <w:r w:rsidR="00B4525E" w:rsidRPr="00C75CE2">
        <w:rPr>
          <w:rStyle w:val="Cquestionpartlabelbold"/>
        </w:rPr>
        <w:t>d</w:t>
      </w:r>
      <w:r w:rsidRPr="00C75CE2">
        <w:rPr>
          <w:rStyle w:val="Cquestionpartlabelbold"/>
        </w:rPr>
        <w:t>)</w:t>
      </w:r>
      <w:r w:rsidRPr="00C75CE2">
        <w:rPr>
          <w:rStyle w:val="Cquestionpartlabelbold"/>
        </w:rPr>
        <w:tab/>
      </w:r>
      <w:r>
        <w:t>Sketch the graph of the transformed equation.</w:t>
      </w:r>
    </w:p>
    <w:p w14:paraId="15802FA1" w14:textId="77777777" w:rsidR="005C63B4" w:rsidRDefault="0018144E" w:rsidP="005C63B4">
      <w:pPr>
        <w:pStyle w:val="Pquestiontextpartsa"/>
        <w:rPr>
          <w:noProof/>
          <w:lang w:val="en-US" w:eastAsia="en-US"/>
        </w:rPr>
      </w:pPr>
      <w:r>
        <w:rPr>
          <w:noProof/>
        </w:rPr>
        <w:drawing>
          <wp:inline distT="0" distB="0" distL="0" distR="0" wp14:anchorId="3E0CFFA1" wp14:editId="13B797C9">
            <wp:extent cx="2616200" cy="2552700"/>
            <wp:effectExtent l="0" t="0" r="0" b="12700"/>
            <wp:docPr id="20" name="Picture 23" descr="Description: PM10_PR_TF_9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Description: PM10_PR_TF_9_0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620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AFF75F" w14:textId="77777777" w:rsidR="00B4525E" w:rsidRDefault="00B4525E" w:rsidP="00B4525E">
      <w:pPr>
        <w:pStyle w:val="Pquestionheadingsx"/>
      </w:pPr>
      <w:r>
        <w:t>Question 17</w:t>
      </w:r>
      <w:r>
        <w:tab/>
      </w:r>
      <w:r w:rsidR="00A11DE9">
        <w:rPr>
          <w:rStyle w:val="Cmarkslabel"/>
        </w:rPr>
        <w:t>4</w:t>
      </w:r>
      <w:r>
        <w:rPr>
          <w:rStyle w:val="Cmarkslabel"/>
        </w:rPr>
        <w:t xml:space="preserve"> marks</w:t>
      </w:r>
      <w:r>
        <w:tab/>
        <w:t>[12.2]</w:t>
      </w:r>
    </w:p>
    <w:p w14:paraId="06B1E715" w14:textId="4C251B72" w:rsidR="005C63B4" w:rsidRDefault="00B4525E" w:rsidP="006F572E">
      <w:pPr>
        <w:pStyle w:val="Pquestiontextpartsa"/>
      </w:pPr>
      <w:r w:rsidRPr="00C75CE2">
        <w:rPr>
          <w:rStyle w:val="Cquestionpartlabelbold"/>
        </w:rPr>
        <w:t>(a)</w:t>
      </w:r>
      <w:r>
        <w:tab/>
      </w:r>
      <w:r w:rsidR="005C63B4" w:rsidRPr="000E766C">
        <w:t xml:space="preserve">Write the new equation formed when the exponential graph </w:t>
      </w:r>
      <w:r w:rsidR="00840EEF">
        <w:t xml:space="preserve">with equation </w:t>
      </w:r>
      <w:r w:rsidR="005C63B4" w:rsidRPr="005B01FC">
        <w:rPr>
          <w:rStyle w:val="Cmathsexpressions"/>
        </w:rPr>
        <w:t>y</w:t>
      </w:r>
      <w:r w:rsidR="00CB2F45">
        <w:t xml:space="preserve"> = 4</w:t>
      </w:r>
      <w:r w:rsidR="005C63B4" w:rsidRPr="005B01FC">
        <w:rPr>
          <w:rStyle w:val="CItalicsuperscript"/>
        </w:rPr>
        <w:t>x</w:t>
      </w:r>
      <w:r w:rsidR="00B060D7">
        <w:t xml:space="preserve"> is translated</w:t>
      </w:r>
      <w:r w:rsidR="00B060D7">
        <w:br/>
      </w:r>
      <w:r w:rsidR="00EB142A">
        <w:t>2</w:t>
      </w:r>
      <w:r w:rsidR="006F572E">
        <w:t xml:space="preserve"> unit</w:t>
      </w:r>
      <w:r w:rsidR="00EB142A">
        <w:t>s right</w:t>
      </w:r>
      <w:r w:rsidR="00840EEF">
        <w:t xml:space="preserve"> </w:t>
      </w:r>
      <w:r w:rsidR="005C63B4">
        <w:t xml:space="preserve">and </w:t>
      </w:r>
      <w:r w:rsidR="00EB142A">
        <w:t>1</w:t>
      </w:r>
      <w:r w:rsidR="005C63B4" w:rsidRPr="000E766C">
        <w:t xml:space="preserve"> unit</w:t>
      </w:r>
      <w:r w:rsidR="005C63B4">
        <w:t xml:space="preserve"> </w:t>
      </w:r>
      <w:r w:rsidR="00EB142A">
        <w:t>up.</w:t>
      </w:r>
    </w:p>
    <w:p w14:paraId="71FAD5EF" w14:textId="77777777" w:rsidR="00B4525E" w:rsidRDefault="00B4525E" w:rsidP="005C63B4">
      <w:pPr>
        <w:pStyle w:val="Pquestiontextpartsa"/>
      </w:pPr>
    </w:p>
    <w:p w14:paraId="3EEE32B4" w14:textId="77777777" w:rsidR="00B4525E" w:rsidRDefault="00B4525E" w:rsidP="005C63B4">
      <w:pPr>
        <w:pStyle w:val="Pquestiontextpartsa"/>
      </w:pPr>
    </w:p>
    <w:p w14:paraId="531BE70D" w14:textId="77777777" w:rsidR="00B4525E" w:rsidRDefault="00B4525E" w:rsidP="00B4525E">
      <w:pPr>
        <w:pStyle w:val="Pquestiontextpartsa"/>
      </w:pPr>
      <w:r w:rsidRPr="00C75CE2">
        <w:rPr>
          <w:rStyle w:val="Cquestionpartlabelbold"/>
        </w:rPr>
        <w:t>(b)</w:t>
      </w:r>
      <w:r w:rsidRPr="00C75CE2">
        <w:rPr>
          <w:rStyle w:val="Cquestionpartlabelbold"/>
        </w:rPr>
        <w:tab/>
      </w:r>
      <w:r>
        <w:t>Sketch the graph of the transformed equation.</w:t>
      </w:r>
    </w:p>
    <w:p w14:paraId="707BB862" w14:textId="77777777" w:rsidR="00B4525E" w:rsidRDefault="0018144E" w:rsidP="005C63B4">
      <w:pPr>
        <w:pStyle w:val="Pquestiontextpartsa"/>
      </w:pPr>
      <w:r>
        <w:rPr>
          <w:noProof/>
        </w:rPr>
        <w:drawing>
          <wp:inline distT="0" distB="0" distL="0" distR="0" wp14:anchorId="0546BAC3" wp14:editId="05777BEC">
            <wp:extent cx="2730500" cy="2667000"/>
            <wp:effectExtent l="0" t="0" r="12700" b="0"/>
            <wp:docPr id="21" name="Picture 23" descr="Description: PM10_PR_TF_9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Description: PM10_PR_TF_9_05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5D7F90" w14:textId="77777777" w:rsidR="00B4525E" w:rsidRDefault="00B4525E" w:rsidP="00B4525E">
      <w:pPr>
        <w:pStyle w:val="Pquestionheadingsx"/>
      </w:pPr>
      <w:r>
        <w:lastRenderedPageBreak/>
        <w:t>Question 18</w:t>
      </w:r>
      <w:r>
        <w:tab/>
      </w:r>
      <w:r w:rsidR="00A11DE9">
        <w:rPr>
          <w:rStyle w:val="Cmarkslabel"/>
        </w:rPr>
        <w:t>6</w:t>
      </w:r>
      <w:r>
        <w:rPr>
          <w:rStyle w:val="Cmarkslabel"/>
        </w:rPr>
        <w:t xml:space="preserve"> marks</w:t>
      </w:r>
      <w:r>
        <w:tab/>
        <w:t>[12.2]</w:t>
      </w:r>
    </w:p>
    <w:p w14:paraId="2CFC2F5E" w14:textId="373FCF48" w:rsidR="005B2DCE" w:rsidRPr="00CD1BB5" w:rsidRDefault="00B4525E" w:rsidP="000424C0">
      <w:pPr>
        <w:pStyle w:val="Pquestiontextpartsa"/>
        <w:rPr>
          <w:b/>
        </w:rPr>
      </w:pPr>
      <w:r w:rsidRPr="005B01FC">
        <w:rPr>
          <w:rStyle w:val="Cquestionpartlabelbold"/>
        </w:rPr>
        <w:t>(a)</w:t>
      </w:r>
      <w:r w:rsidR="00B02BAF">
        <w:tab/>
      </w:r>
      <w:r w:rsidRPr="00336D01">
        <w:t xml:space="preserve">Write the equation formed if the graph </w:t>
      </w:r>
      <w:r w:rsidR="00712F4A">
        <w:t xml:space="preserve">with equation </w:t>
      </w:r>
      <w:r w:rsidRPr="00712F4A">
        <w:rPr>
          <w:rStyle w:val="Cmathsexpressions"/>
        </w:rPr>
        <w:t xml:space="preserve">y </w:t>
      </w:r>
      <w:r w:rsidRPr="00336D01">
        <w:t xml:space="preserve">= </w:t>
      </w:r>
      <w:r w:rsidR="002A5438" w:rsidRPr="00336D01">
        <w:rPr>
          <w:position w:val="-24"/>
        </w:rPr>
        <w:object w:dxaOrig="240" w:dyaOrig="620" w14:anchorId="53D9BF3C">
          <v:shape id="_x0000_i1040" type="#_x0000_t75" style="width:12.5pt;height:30.25pt" o:ole="">
            <v:imagedata r:id="rId43" o:title=""/>
          </v:shape>
          <o:OLEObject Type="Embed" ProgID="Equation.DSMT4" ShapeID="_x0000_i1040" DrawAspect="Content" ObjectID="_1538915323" r:id="rId44"/>
        </w:object>
      </w:r>
      <w:r w:rsidRPr="00336D01">
        <w:t xml:space="preserve"> </w:t>
      </w:r>
      <w:r w:rsidR="005B2DCE">
        <w:t xml:space="preserve">is translated 3 units </w:t>
      </w:r>
      <w:r w:rsidR="00B060D7">
        <w:t>right</w:t>
      </w:r>
      <w:r w:rsidR="005B2DCE">
        <w:t xml:space="preserve"> and 1 unit up.</w:t>
      </w:r>
    </w:p>
    <w:p w14:paraId="7EF389CE" w14:textId="64BC75B3" w:rsidR="00B4525E" w:rsidRDefault="00B4525E" w:rsidP="00B02BAF">
      <w:pPr>
        <w:pStyle w:val="Pquestiontextpartsa"/>
      </w:pPr>
    </w:p>
    <w:p w14:paraId="5FFAA383" w14:textId="77777777" w:rsidR="00B02BAF" w:rsidRDefault="00B02BAF" w:rsidP="00B02BAF">
      <w:pPr>
        <w:pStyle w:val="Pquestiontextpartsa"/>
      </w:pPr>
    </w:p>
    <w:p w14:paraId="2D5FC636" w14:textId="77777777" w:rsidR="00B02BAF" w:rsidRPr="00336D01" w:rsidRDefault="00B02BAF" w:rsidP="00B02BAF">
      <w:pPr>
        <w:pStyle w:val="Pquestiontextpartsa"/>
      </w:pPr>
    </w:p>
    <w:p w14:paraId="4E43D57D" w14:textId="77777777" w:rsidR="00B4525E" w:rsidRDefault="00B4525E" w:rsidP="00B02BAF">
      <w:pPr>
        <w:pStyle w:val="Pquestiontextpartsa"/>
      </w:pPr>
      <w:r w:rsidRPr="00C75CE2">
        <w:rPr>
          <w:rStyle w:val="Cquestionpartlabelbold"/>
        </w:rPr>
        <w:t>(b)</w:t>
      </w:r>
      <w:r w:rsidR="00B02BAF" w:rsidRPr="00C75CE2">
        <w:rPr>
          <w:rStyle w:val="Cquestionpartlabelbold"/>
        </w:rPr>
        <w:tab/>
      </w:r>
      <w:r w:rsidRPr="00336D01">
        <w:t>What is the value of the horizontal</w:t>
      </w:r>
      <w:r>
        <w:t xml:space="preserve"> asymptote?</w:t>
      </w:r>
    </w:p>
    <w:p w14:paraId="1B620E61" w14:textId="77777777" w:rsidR="00B02BAF" w:rsidRDefault="00B02BAF" w:rsidP="00B02BAF">
      <w:pPr>
        <w:pStyle w:val="Pquestiontextpartsa"/>
      </w:pPr>
    </w:p>
    <w:p w14:paraId="1BCE5D48" w14:textId="77777777" w:rsidR="00B02BAF" w:rsidRPr="00C75CE2" w:rsidRDefault="00B02BAF" w:rsidP="00B02BAF">
      <w:pPr>
        <w:pStyle w:val="Pquestiontextpartsa"/>
        <w:rPr>
          <w:rStyle w:val="Cquestionpartlabelbold"/>
        </w:rPr>
      </w:pPr>
    </w:p>
    <w:p w14:paraId="56DD55EB" w14:textId="77777777" w:rsidR="00B02BAF" w:rsidRPr="00C75CE2" w:rsidRDefault="00B02BAF" w:rsidP="00B02BAF">
      <w:pPr>
        <w:pStyle w:val="Pquestiontextpartsa"/>
        <w:rPr>
          <w:rStyle w:val="Cquestionpartlabelbold"/>
        </w:rPr>
      </w:pPr>
    </w:p>
    <w:p w14:paraId="0435EC25" w14:textId="77777777" w:rsidR="00B4525E" w:rsidRDefault="00B4525E" w:rsidP="00B02BAF">
      <w:pPr>
        <w:pStyle w:val="Pquestiontextpartsa"/>
      </w:pPr>
      <w:r w:rsidRPr="00C75CE2">
        <w:rPr>
          <w:rStyle w:val="Cquestionpartlabelbold"/>
        </w:rPr>
        <w:t>(c)</w:t>
      </w:r>
      <w:r w:rsidR="00B02BAF" w:rsidRPr="00C75CE2">
        <w:rPr>
          <w:rStyle w:val="Cquestionpartlabelbold"/>
        </w:rPr>
        <w:tab/>
      </w:r>
      <w:r>
        <w:t>What is the value of the vertical asymptote?</w:t>
      </w:r>
    </w:p>
    <w:p w14:paraId="23B0FDC4" w14:textId="77777777" w:rsidR="00B02BAF" w:rsidRDefault="00B02BAF" w:rsidP="00B02BAF">
      <w:pPr>
        <w:pStyle w:val="Pquestiontextpartsa"/>
      </w:pPr>
    </w:p>
    <w:p w14:paraId="58041621" w14:textId="77777777" w:rsidR="00B02BAF" w:rsidRDefault="00B02BAF" w:rsidP="00B02BAF">
      <w:pPr>
        <w:pStyle w:val="Pquestiontextpartsa"/>
      </w:pPr>
    </w:p>
    <w:p w14:paraId="2FD1C63B" w14:textId="77777777" w:rsidR="00B02BAF" w:rsidRDefault="00B02BAF" w:rsidP="00B02BAF">
      <w:pPr>
        <w:pStyle w:val="Pquestiontextpartsa"/>
      </w:pPr>
    </w:p>
    <w:p w14:paraId="1DAEA1E6" w14:textId="77777777" w:rsidR="00B4525E" w:rsidRDefault="00B02BAF" w:rsidP="00B02BAF">
      <w:pPr>
        <w:pStyle w:val="Pquestiontextpartsa"/>
      </w:pPr>
      <w:r w:rsidRPr="00C75CE2">
        <w:rPr>
          <w:rStyle w:val="Cquestionpartlabelbold"/>
        </w:rPr>
        <w:t>(</w:t>
      </w:r>
      <w:r w:rsidR="00B4525E" w:rsidRPr="00C75CE2">
        <w:rPr>
          <w:rStyle w:val="Cquestionpartlabelbold"/>
        </w:rPr>
        <w:t>d)</w:t>
      </w:r>
      <w:r w:rsidRPr="00C75CE2">
        <w:rPr>
          <w:rStyle w:val="Cquestionpartlabelbold"/>
        </w:rPr>
        <w:tab/>
      </w:r>
      <w:r w:rsidR="00B4525E">
        <w:t xml:space="preserve">Sketch the graph of the transformed equation clearly showing the </w:t>
      </w:r>
      <w:r w:rsidR="00B4525E" w:rsidRPr="005B01FC">
        <w:rPr>
          <w:rStyle w:val="Cmathsexpressions"/>
        </w:rPr>
        <w:t>x</w:t>
      </w:r>
      <w:r w:rsidRPr="005B01FC">
        <w:rPr>
          <w:rStyle w:val="Cmathsexpressions"/>
        </w:rPr>
        <w:t>-</w:t>
      </w:r>
      <w:r w:rsidR="00B4525E">
        <w:t xml:space="preserve"> and </w:t>
      </w:r>
      <w:r w:rsidR="00B4525E" w:rsidRPr="005B01FC">
        <w:rPr>
          <w:rStyle w:val="Cmathsexpressions"/>
        </w:rPr>
        <w:t>y</w:t>
      </w:r>
      <w:r>
        <w:t>-i</w:t>
      </w:r>
      <w:r w:rsidR="00B4525E">
        <w:t>ntercepts.</w:t>
      </w:r>
    </w:p>
    <w:p w14:paraId="4F85AD93" w14:textId="77777777" w:rsidR="00B02BAF" w:rsidRPr="00886DA3" w:rsidRDefault="00B02BAF" w:rsidP="00B02BAF">
      <w:pPr>
        <w:pStyle w:val="Pquestiontextpartsa"/>
      </w:pPr>
    </w:p>
    <w:p w14:paraId="5660C302" w14:textId="77777777" w:rsidR="00B4525E" w:rsidRDefault="00B4525E" w:rsidP="00B4525E">
      <w:r>
        <w:t xml:space="preserve"> </w:t>
      </w:r>
      <w:r w:rsidR="0018144E">
        <w:rPr>
          <w:noProof/>
        </w:rPr>
        <w:drawing>
          <wp:inline distT="0" distB="0" distL="0" distR="0" wp14:anchorId="638A4AF8" wp14:editId="4B6AF4B1">
            <wp:extent cx="3378200" cy="3289300"/>
            <wp:effectExtent l="0" t="0" r="0" b="12700"/>
            <wp:docPr id="23" name="Picture 22" descr="Description: PM10_PR_TF_9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Description: PM10_PR_TF_9_05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8200" cy="328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25FF10" w14:textId="77777777" w:rsidR="00B4525E" w:rsidRDefault="00B4525E" w:rsidP="005C63B4">
      <w:pPr>
        <w:pStyle w:val="Pquestiontextpartsa"/>
      </w:pPr>
    </w:p>
    <w:p w14:paraId="21B6F2C3" w14:textId="77777777" w:rsidR="00AC25FB" w:rsidRDefault="00AC25FB" w:rsidP="005C63B4">
      <w:pPr>
        <w:pStyle w:val="Pquestiontextpartsa"/>
      </w:pPr>
    </w:p>
    <w:p w14:paraId="028BF68A" w14:textId="77777777" w:rsidR="00AC25FB" w:rsidRDefault="00AC25FB" w:rsidP="005C63B4">
      <w:pPr>
        <w:pStyle w:val="Pquestiontextpartsa"/>
      </w:pPr>
    </w:p>
    <w:p w14:paraId="4E7DBB7D" w14:textId="77777777" w:rsidR="00377441" w:rsidRDefault="00377441" w:rsidP="005C63B4">
      <w:pPr>
        <w:pStyle w:val="Pquestiontextpartsa"/>
      </w:pPr>
    </w:p>
    <w:p w14:paraId="488E7C75" w14:textId="77777777" w:rsidR="00F608D1" w:rsidRPr="00AB74E9" w:rsidRDefault="00F608D1" w:rsidP="006C6E9F">
      <w:pPr>
        <w:pStyle w:val="Pquestiontextpartsa"/>
        <w:rPr>
          <w:rStyle w:val="Cquestionpartlabelbold"/>
        </w:rPr>
      </w:pPr>
    </w:p>
    <w:p w14:paraId="27F516CB" w14:textId="77777777" w:rsidR="00AC25FB" w:rsidRPr="00AB74E9" w:rsidRDefault="00AC25FB" w:rsidP="00AB74E9"/>
    <w:p w14:paraId="00783833" w14:textId="73172385" w:rsidR="006C6E9F" w:rsidRPr="006C6E9F" w:rsidRDefault="00A16493" w:rsidP="00A16493">
      <w:pPr>
        <w:pStyle w:val="Psectionresults"/>
        <w:tabs>
          <w:tab w:val="right" w:pos="9920"/>
        </w:tabs>
        <w:jc w:val="left"/>
      </w:pPr>
      <w:r>
        <w:tab/>
      </w:r>
      <w:r w:rsidR="00A66394">
        <w:t>Short answer total:</w:t>
      </w:r>
      <w:r w:rsidR="006C6E9F" w:rsidRPr="006C6E9F">
        <w:t>_____</w:t>
      </w:r>
      <w:r w:rsidR="00A66394">
        <w:t xml:space="preserve"> </w:t>
      </w:r>
      <w:r w:rsidR="006C6E9F" w:rsidRPr="006C6E9F">
        <w:t>/</w:t>
      </w:r>
      <w:r w:rsidR="00547F55">
        <w:t>31</w:t>
      </w:r>
    </w:p>
    <w:p w14:paraId="1F10B6D3" w14:textId="77777777" w:rsidR="00AC25FB" w:rsidRPr="00F608D1" w:rsidRDefault="00AC25FB" w:rsidP="00F608D1">
      <w:pPr>
        <w:pStyle w:val="Psectionheading"/>
      </w:pPr>
      <w:r w:rsidRPr="00F608D1">
        <w:lastRenderedPageBreak/>
        <w:t>Extended answer section</w:t>
      </w:r>
    </w:p>
    <w:p w14:paraId="5F427C44" w14:textId="77777777" w:rsidR="00F608D1" w:rsidRDefault="00F608D1" w:rsidP="00F608D1">
      <w:pPr>
        <w:pStyle w:val="Pquestionheadingsx"/>
      </w:pPr>
      <w:r>
        <w:t>Question 19</w:t>
      </w:r>
      <w:r>
        <w:tab/>
      </w:r>
      <w:r w:rsidR="00547F55">
        <w:rPr>
          <w:rStyle w:val="Cmarkslabel"/>
        </w:rPr>
        <w:t>8</w:t>
      </w:r>
      <w:r w:rsidRPr="00A11DE9">
        <w:rPr>
          <w:rStyle w:val="Cmarkslabel"/>
        </w:rPr>
        <w:t xml:space="preserve"> marks</w:t>
      </w:r>
      <w:r w:rsidRPr="00A11DE9">
        <w:tab/>
      </w:r>
      <w:r w:rsidR="00D164AD" w:rsidRPr="0082025A">
        <w:t>[12</w:t>
      </w:r>
      <w:r w:rsidR="00F45190">
        <w:t>.1, 12.2</w:t>
      </w:r>
      <w:r>
        <w:t>]</w:t>
      </w:r>
    </w:p>
    <w:p w14:paraId="14A62A37" w14:textId="772918F2" w:rsidR="00F45190" w:rsidRDefault="00AC25FB" w:rsidP="00F45190">
      <w:pPr>
        <w:pStyle w:val="Pquestiontextpartsa"/>
      </w:pPr>
      <w:r w:rsidRPr="00AB74E9">
        <w:rPr>
          <w:rStyle w:val="Cquestionpartlabelbold"/>
        </w:rPr>
        <w:t>(a)</w:t>
      </w:r>
      <w:r w:rsidR="00D54EB6">
        <w:rPr>
          <w:rStyle w:val="Cquestionpartlabelbold"/>
        </w:rPr>
        <w:tab/>
      </w:r>
      <w:r w:rsidR="00F45190">
        <w:t xml:space="preserve">Write the equation of a circle with a centre at </w:t>
      </w:r>
      <w:r w:rsidR="00656E33">
        <w:t>at (-3, 1) and radius 2 units.</w:t>
      </w:r>
    </w:p>
    <w:p w14:paraId="45AE322F" w14:textId="77777777" w:rsidR="00F45190" w:rsidRDefault="00F45190" w:rsidP="00F45190">
      <w:pPr>
        <w:pStyle w:val="Pquestiontextpartsa"/>
      </w:pPr>
    </w:p>
    <w:p w14:paraId="46C80360" w14:textId="77777777" w:rsidR="00F45190" w:rsidRDefault="00F45190" w:rsidP="00F45190">
      <w:pPr>
        <w:pStyle w:val="Pquestiontextpartsa"/>
      </w:pPr>
      <w:r w:rsidRPr="00C75CE2">
        <w:rPr>
          <w:rStyle w:val="Cquestionpartlabelbold"/>
        </w:rPr>
        <w:t>(b)</w:t>
      </w:r>
      <w:r>
        <w:tab/>
        <w:t>Plot the graph of this circle showing all relevant points.</w:t>
      </w:r>
    </w:p>
    <w:p w14:paraId="02364C9A" w14:textId="77777777" w:rsidR="00F45190" w:rsidRPr="002178E5" w:rsidRDefault="0018144E" w:rsidP="00BE34A3">
      <w:pPr>
        <w:pStyle w:val="Pquestiontextpartsi"/>
      </w:pPr>
      <w:r>
        <w:rPr>
          <w:noProof/>
        </w:rPr>
        <w:drawing>
          <wp:inline distT="0" distB="0" distL="0" distR="0" wp14:anchorId="613A1A04" wp14:editId="0D0504FE">
            <wp:extent cx="2730500" cy="2654300"/>
            <wp:effectExtent l="0" t="0" r="12700" b="12700"/>
            <wp:docPr id="24" name="Picture 16" descr="Description: PM10_PR_TF_9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escription: PM10_PR_TF_9_05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0" cy="265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25516F" w14:textId="6478D4D2" w:rsidR="00F45190" w:rsidRDefault="00F45190" w:rsidP="00F45190">
      <w:pPr>
        <w:pStyle w:val="Pquestiontextpartsa"/>
      </w:pPr>
      <w:r w:rsidRPr="00C75CE2">
        <w:rPr>
          <w:rStyle w:val="Cquestionpartlabelbold"/>
        </w:rPr>
        <w:t>(c)</w:t>
      </w:r>
      <w:r w:rsidRPr="00C75CE2">
        <w:rPr>
          <w:rStyle w:val="Cquestionpartlabelbold"/>
        </w:rPr>
        <w:tab/>
      </w:r>
      <w:r>
        <w:t>What is the new equation formed if this circ</w:t>
      </w:r>
      <w:r w:rsidR="00BA44E2">
        <w:t>le has its radius increased by 1 unit</w:t>
      </w:r>
      <w:r>
        <w:t>.</w:t>
      </w:r>
    </w:p>
    <w:p w14:paraId="4AB216F2" w14:textId="77777777" w:rsidR="00F45190" w:rsidRDefault="00F45190" w:rsidP="00F45190"/>
    <w:p w14:paraId="2D2729FE" w14:textId="77777777" w:rsidR="00F45190" w:rsidRDefault="00F45190" w:rsidP="00A11DE9">
      <w:pPr>
        <w:pStyle w:val="Pquestiontextpartsa"/>
      </w:pPr>
      <w:r w:rsidRPr="00C75CE2">
        <w:rPr>
          <w:rStyle w:val="Cquestionpartlabelbold"/>
        </w:rPr>
        <w:t>(</w:t>
      </w:r>
      <w:r w:rsidR="00A11DE9" w:rsidRPr="00C75CE2">
        <w:rPr>
          <w:rStyle w:val="Cquestionpartlabelbold"/>
        </w:rPr>
        <w:t>d</w:t>
      </w:r>
      <w:r w:rsidRPr="00C75CE2">
        <w:rPr>
          <w:rStyle w:val="Cquestionpartlabelbold"/>
        </w:rPr>
        <w:t>)</w:t>
      </w:r>
      <w:r w:rsidR="00A11DE9" w:rsidRPr="00C75CE2">
        <w:rPr>
          <w:rStyle w:val="Cquestionpartlabelbold"/>
        </w:rPr>
        <w:tab/>
      </w:r>
      <w:r>
        <w:t>Sketch the graph of this circle.</w:t>
      </w:r>
      <w:r w:rsidR="00BE34A3">
        <w:t xml:space="preserve"> </w:t>
      </w:r>
    </w:p>
    <w:p w14:paraId="5282B436" w14:textId="77777777" w:rsidR="00F45190" w:rsidRDefault="0018144E" w:rsidP="00BE34A3">
      <w:pPr>
        <w:pStyle w:val="Pquestiontextpartsi"/>
        <w:rPr>
          <w:noProof/>
          <w:lang w:val="en-US" w:eastAsia="en-US"/>
        </w:rPr>
      </w:pPr>
      <w:r>
        <w:rPr>
          <w:noProof/>
        </w:rPr>
        <w:drawing>
          <wp:inline distT="0" distB="0" distL="0" distR="0" wp14:anchorId="149D2937" wp14:editId="6C42EB82">
            <wp:extent cx="2730500" cy="2654300"/>
            <wp:effectExtent l="0" t="0" r="12700" b="12700"/>
            <wp:docPr id="25" name="Picture 17" descr="Description: PM10_PR_TF_9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Description: PM10_PR_TF_9_05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0" cy="265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486BA2" w14:textId="77777777" w:rsidR="00A11DE9" w:rsidRDefault="00A11DE9" w:rsidP="00BE34A3">
      <w:pPr>
        <w:pStyle w:val="Pquestiontextpartsi"/>
      </w:pPr>
    </w:p>
    <w:p w14:paraId="245614E6" w14:textId="77777777" w:rsidR="00F45190" w:rsidRPr="00A11DE9" w:rsidRDefault="00F45190" w:rsidP="00A11DE9">
      <w:pPr>
        <w:pStyle w:val="Pquestiontextpartsa"/>
      </w:pPr>
      <w:r w:rsidRPr="00C75CE2">
        <w:rPr>
          <w:rStyle w:val="Cquestionpartlabelbold"/>
        </w:rPr>
        <w:t>(</w:t>
      </w:r>
      <w:r w:rsidR="00A11DE9" w:rsidRPr="00C75CE2">
        <w:rPr>
          <w:rStyle w:val="Cquestionpartlabelbold"/>
        </w:rPr>
        <w:t>e</w:t>
      </w:r>
      <w:r w:rsidRPr="00C75CE2">
        <w:rPr>
          <w:rStyle w:val="Cquestionpartlabelbold"/>
        </w:rPr>
        <w:t>)</w:t>
      </w:r>
      <w:r w:rsidR="00BE34A3" w:rsidRPr="00A11DE9">
        <w:tab/>
      </w:r>
      <w:r w:rsidR="00A11DE9" w:rsidRPr="00A11DE9">
        <w:t xml:space="preserve">The graph in </w:t>
      </w:r>
      <w:r w:rsidR="00A11DE9" w:rsidRPr="00A11DE9">
        <w:rPr>
          <w:rStyle w:val="Cquestionpartlabelbold"/>
        </w:rPr>
        <w:t>(d)</w:t>
      </w:r>
      <w:r w:rsidR="00A11DE9" w:rsidRPr="00A11DE9">
        <w:t xml:space="preserve"> is reflected in the </w:t>
      </w:r>
      <w:r w:rsidR="00A11DE9" w:rsidRPr="00A11DE9">
        <w:rPr>
          <w:rStyle w:val="Cmathsexpressions"/>
        </w:rPr>
        <w:t>x</w:t>
      </w:r>
      <w:r w:rsidR="00A11DE9" w:rsidRPr="00A11DE9">
        <w:t>-axis. S</w:t>
      </w:r>
      <w:r w:rsidRPr="00A11DE9">
        <w:t>tate the centre and the radius of this circle</w:t>
      </w:r>
      <w:r w:rsidR="00A11DE9" w:rsidRPr="00A11DE9">
        <w:t>.</w:t>
      </w:r>
    </w:p>
    <w:p w14:paraId="156C7687" w14:textId="77777777" w:rsidR="00A11DE9" w:rsidRDefault="00A11DE9" w:rsidP="00BE34A3">
      <w:pPr>
        <w:pStyle w:val="Pquestiontextpartsi"/>
      </w:pPr>
    </w:p>
    <w:p w14:paraId="7D0BCAA4" w14:textId="77777777" w:rsidR="00A11DE9" w:rsidRPr="003C7832" w:rsidRDefault="00A11DE9" w:rsidP="00BE34A3">
      <w:pPr>
        <w:pStyle w:val="Pquestiontextpartsi"/>
      </w:pPr>
    </w:p>
    <w:p w14:paraId="4869FF39" w14:textId="77777777" w:rsidR="00F608D1" w:rsidRDefault="00F608D1" w:rsidP="006C6E9F">
      <w:pPr>
        <w:pStyle w:val="Pquestiontextpartsa"/>
      </w:pPr>
    </w:p>
    <w:p w14:paraId="2570FB1C" w14:textId="77777777" w:rsidR="00F608D1" w:rsidRDefault="00F608D1" w:rsidP="00F608D1">
      <w:pPr>
        <w:pStyle w:val="Pquestionheadingsx"/>
      </w:pPr>
      <w:r>
        <w:lastRenderedPageBreak/>
        <w:t>Question 20</w:t>
      </w:r>
      <w:r>
        <w:tab/>
      </w:r>
      <w:r w:rsidR="00D164AD">
        <w:rPr>
          <w:rStyle w:val="Cmarkslabel"/>
        </w:rPr>
        <w:t>8</w:t>
      </w:r>
      <w:r>
        <w:rPr>
          <w:rStyle w:val="Cmarkslabel"/>
        </w:rPr>
        <w:t xml:space="preserve"> marks</w:t>
      </w:r>
      <w:r>
        <w:tab/>
      </w:r>
      <w:r w:rsidR="00D164AD">
        <w:t>[12</w:t>
      </w:r>
      <w:r w:rsidR="00BE34A3">
        <w:t>.2</w:t>
      </w:r>
      <w:r>
        <w:t>]</w:t>
      </w:r>
    </w:p>
    <w:p w14:paraId="7A5E2CFF" w14:textId="2AEBDF91" w:rsidR="00BE34A3" w:rsidRPr="00511FA2" w:rsidRDefault="00BE34A3" w:rsidP="00BE34A3">
      <w:pPr>
        <w:pStyle w:val="Pquestiontextmainstem"/>
      </w:pPr>
      <w:r>
        <w:t xml:space="preserve">When heated slowly, the temperature </w:t>
      </w:r>
      <w:r w:rsidRPr="00C75CE2">
        <w:rPr>
          <w:rStyle w:val="Cmathsexpressions"/>
        </w:rPr>
        <w:t>T</w:t>
      </w:r>
      <w:r w:rsidR="002A5438" w:rsidRPr="002A5438">
        <w:rPr>
          <w:rStyle w:val="Cmathsexpressions"/>
          <w:i w:val="0"/>
        </w:rPr>
        <w:t xml:space="preserve"> </w:t>
      </w:r>
      <w:r w:rsidR="00552FCE">
        <w:sym w:font="Symbol" w:char="F0B0"/>
      </w:r>
      <w:r>
        <w:t xml:space="preserve">C of a vintage clothes iron </w:t>
      </w:r>
      <w:r w:rsidRPr="00511FA2">
        <w:t>increases according to</w:t>
      </w:r>
      <w:r>
        <w:t xml:space="preserve"> the exponential </w:t>
      </w:r>
      <w:r w:rsidR="000910C9">
        <w:t>rule</w:t>
      </w:r>
      <w:r w:rsidR="000910C9" w:rsidRPr="00511FA2">
        <w:t xml:space="preserve"> </w:t>
      </w:r>
      <w:r w:rsidR="000910C9" w:rsidRPr="00660B36">
        <w:rPr>
          <w:position w:val="-6"/>
        </w:rPr>
        <w:object w:dxaOrig="1020" w:dyaOrig="320" w14:anchorId="5151AA41">
          <v:shape id="_x0000_i1041" type="#_x0000_t75" style="width:51.15pt;height:16.7pt" o:ole="">
            <v:imagedata r:id="rId47" o:title=""/>
          </v:shape>
          <o:OLEObject Type="Embed" ProgID="Equation.3" ShapeID="_x0000_i1041" DrawAspect="Content" ObjectID="_1538915324" r:id="rId48"/>
        </w:object>
      </w:r>
      <w:r w:rsidR="000910C9" w:rsidRPr="00511FA2">
        <w:t xml:space="preserve">, where </w:t>
      </w:r>
      <w:r w:rsidR="000910C9" w:rsidRPr="00C75CE2">
        <w:rPr>
          <w:rStyle w:val="Cmathsexpressions"/>
        </w:rPr>
        <w:t xml:space="preserve">t </w:t>
      </w:r>
      <w:r w:rsidR="000910C9">
        <w:t>is the time in minutes</w:t>
      </w:r>
      <w:r w:rsidR="000910C9" w:rsidRPr="00511FA2">
        <w:t>.</w:t>
      </w:r>
    </w:p>
    <w:p w14:paraId="09F12BF3" w14:textId="77777777" w:rsidR="00AC25FB" w:rsidRPr="003C7832" w:rsidRDefault="00AC25FB" w:rsidP="00BE34A3">
      <w:pPr>
        <w:pStyle w:val="Pquestiontextpartsa"/>
      </w:pPr>
      <w:r w:rsidRPr="00AB74E9">
        <w:rPr>
          <w:rStyle w:val="Cquestionpartlabelbold"/>
        </w:rPr>
        <w:t>(a)</w:t>
      </w:r>
      <w:r w:rsidR="00D54EB6">
        <w:tab/>
      </w:r>
      <w:r w:rsidR="00BE34A3">
        <w:t>What i</w:t>
      </w:r>
      <w:r w:rsidR="00BE34A3" w:rsidRPr="00511FA2">
        <w:t xml:space="preserve">s the </w:t>
      </w:r>
      <w:r w:rsidR="00BE34A3">
        <w:t>initial temperature of the vintage clothes iron</w:t>
      </w:r>
      <w:r w:rsidR="00BE34A3" w:rsidRPr="00511FA2">
        <w:t>?</w:t>
      </w:r>
    </w:p>
    <w:p w14:paraId="042FBFC1" w14:textId="77777777" w:rsidR="00AC25FB" w:rsidRPr="003C7832" w:rsidRDefault="00AC25FB" w:rsidP="00BE34A3">
      <w:pPr>
        <w:pStyle w:val="Pquestiontextpartsa"/>
      </w:pPr>
    </w:p>
    <w:p w14:paraId="36DC049D" w14:textId="77777777" w:rsidR="00AC25FB" w:rsidRPr="003C7832" w:rsidRDefault="00AC25FB" w:rsidP="00BE34A3">
      <w:pPr>
        <w:pStyle w:val="Pquestiontextpartsa"/>
      </w:pPr>
    </w:p>
    <w:p w14:paraId="31A9C909" w14:textId="77777777" w:rsidR="00AD6C1A" w:rsidRPr="003C7832" w:rsidRDefault="00AD6C1A" w:rsidP="00BE34A3">
      <w:pPr>
        <w:pStyle w:val="Pquestiontextpartsa"/>
      </w:pPr>
    </w:p>
    <w:p w14:paraId="59923B7B" w14:textId="77777777" w:rsidR="00AC25FB" w:rsidRPr="003C7832" w:rsidRDefault="00AC25FB" w:rsidP="00BE34A3">
      <w:pPr>
        <w:pStyle w:val="Pquestiontextpartsa"/>
      </w:pPr>
    </w:p>
    <w:p w14:paraId="5A00B606" w14:textId="77777777" w:rsidR="00AC25FB" w:rsidRPr="003C7832" w:rsidRDefault="00AC25FB" w:rsidP="00BE34A3">
      <w:pPr>
        <w:pStyle w:val="Pquestiontextpartsa"/>
      </w:pPr>
    </w:p>
    <w:p w14:paraId="6853E3F0" w14:textId="4CD63F7A" w:rsidR="00AC25FB" w:rsidRPr="003C7832" w:rsidRDefault="00AC25FB" w:rsidP="00BE34A3">
      <w:pPr>
        <w:pStyle w:val="Pquestiontextpartsa"/>
      </w:pPr>
      <w:r w:rsidRPr="00AB74E9">
        <w:rPr>
          <w:rStyle w:val="Cquestionpartlabelbold"/>
        </w:rPr>
        <w:t>(b)</w:t>
      </w:r>
      <w:r w:rsidR="00D54EB6">
        <w:tab/>
      </w:r>
      <w:r w:rsidR="00BE34A3">
        <w:t xml:space="preserve">What is the temperature of </w:t>
      </w:r>
      <w:r w:rsidR="00C74FEB">
        <w:t>the vintage clothes iron after 3</w:t>
      </w:r>
      <w:r w:rsidR="00BE34A3">
        <w:t xml:space="preserve"> minutes?</w:t>
      </w:r>
    </w:p>
    <w:p w14:paraId="755C4D45" w14:textId="77777777" w:rsidR="00AC25FB" w:rsidRPr="003C7832" w:rsidRDefault="00AC25FB" w:rsidP="00BE34A3">
      <w:pPr>
        <w:pStyle w:val="Pquestiontextpartsa"/>
      </w:pPr>
    </w:p>
    <w:p w14:paraId="710D3D29" w14:textId="77777777" w:rsidR="00AC25FB" w:rsidRPr="003C7832" w:rsidRDefault="00AC25FB" w:rsidP="00BE34A3">
      <w:pPr>
        <w:pStyle w:val="Pquestiontextpartsa"/>
      </w:pPr>
    </w:p>
    <w:p w14:paraId="23F039B8" w14:textId="77777777" w:rsidR="00AC25FB" w:rsidRPr="003C7832" w:rsidRDefault="00AC25FB" w:rsidP="00BE34A3">
      <w:pPr>
        <w:pStyle w:val="Pquestiontextpartsa"/>
      </w:pPr>
    </w:p>
    <w:p w14:paraId="51E30A01" w14:textId="77777777" w:rsidR="00AC25FB" w:rsidRPr="003C7832" w:rsidRDefault="00AC25FB" w:rsidP="00BE34A3">
      <w:pPr>
        <w:pStyle w:val="Pquestiontextpartsa"/>
      </w:pPr>
    </w:p>
    <w:p w14:paraId="0E03B11E" w14:textId="67D7E396" w:rsidR="00BE34A3" w:rsidRPr="00660B36" w:rsidRDefault="00BE34A3" w:rsidP="00BE34A3">
      <w:pPr>
        <w:pStyle w:val="Pquestiontextpartsa"/>
      </w:pPr>
      <w:r w:rsidRPr="00C75CE2">
        <w:rPr>
          <w:rStyle w:val="Cquestionpartlabelbold"/>
        </w:rPr>
        <w:t>(c)</w:t>
      </w:r>
      <w:r w:rsidR="00C14116" w:rsidRPr="00C75CE2">
        <w:rPr>
          <w:rStyle w:val="Cquestionpartlabelbold"/>
        </w:rPr>
        <w:tab/>
      </w:r>
      <w:r>
        <w:t xml:space="preserve">Use the information from </w:t>
      </w:r>
      <w:r w:rsidRPr="004B5830">
        <w:rPr>
          <w:rStyle w:val="Cquestionpartlabelbold"/>
        </w:rPr>
        <w:t>(a)</w:t>
      </w:r>
      <w:r>
        <w:t xml:space="preserve"> and </w:t>
      </w:r>
      <w:r w:rsidRPr="004B5830">
        <w:rPr>
          <w:rStyle w:val="Cquestionpartlabelbold"/>
        </w:rPr>
        <w:t>(b)</w:t>
      </w:r>
      <w:r>
        <w:t xml:space="preserve"> to help you sketch the graph of </w:t>
      </w:r>
      <w:r w:rsidR="00C74FEB" w:rsidRPr="00660B36">
        <w:rPr>
          <w:position w:val="-6"/>
        </w:rPr>
        <w:object w:dxaOrig="1020" w:dyaOrig="320" w14:anchorId="623D61A5">
          <v:shape id="_x0000_i1042" type="#_x0000_t75" style="width:51.15pt;height:16.7pt" o:ole="">
            <v:imagedata r:id="rId49" o:title=""/>
          </v:shape>
          <o:OLEObject Type="Embed" ProgID="Equation.3" ShapeID="_x0000_i1042" DrawAspect="Content" ObjectID="_1538915325" r:id="rId50"/>
        </w:object>
      </w:r>
      <w:r w:rsidR="00C74FEB">
        <w:t>.</w:t>
      </w:r>
    </w:p>
    <w:p w14:paraId="3EAE7CD4" w14:textId="77777777" w:rsidR="00BE34A3" w:rsidRPr="00511FA2" w:rsidRDefault="00BE34A3" w:rsidP="00BE34A3">
      <w:pPr>
        <w:pStyle w:val="Pquestiontextpartsa"/>
      </w:pPr>
    </w:p>
    <w:p w14:paraId="46F79BF2" w14:textId="77777777" w:rsidR="00BE34A3" w:rsidRPr="00511FA2" w:rsidRDefault="0018144E" w:rsidP="00BE34A3">
      <w:pPr>
        <w:pStyle w:val="Pquestiontextpartsa"/>
      </w:pPr>
      <w:r>
        <w:rPr>
          <w:noProof/>
        </w:rPr>
        <w:drawing>
          <wp:inline distT="0" distB="0" distL="0" distR="0" wp14:anchorId="083CBCBD" wp14:editId="1D2147CC">
            <wp:extent cx="3263900" cy="2654300"/>
            <wp:effectExtent l="0" t="0" r="12700" b="12700"/>
            <wp:docPr id="28" name="Picture 10" descr="Description: PM10_PR_TF_9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escription: PM10_PR_TF_9_0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3900" cy="265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265EF8" w14:textId="77777777" w:rsidR="00BE34A3" w:rsidRPr="00511FA2" w:rsidRDefault="00BE34A3" w:rsidP="00BE34A3">
      <w:pPr>
        <w:pStyle w:val="Pquestiontextpartsa"/>
      </w:pPr>
    </w:p>
    <w:p w14:paraId="6F161194" w14:textId="35EC76EC" w:rsidR="00BE34A3" w:rsidRPr="00511FA2" w:rsidRDefault="00BE34A3" w:rsidP="00BE34A3">
      <w:pPr>
        <w:pStyle w:val="Pquestiontextpartsa"/>
      </w:pPr>
      <w:r w:rsidRPr="00C75CE2">
        <w:rPr>
          <w:rStyle w:val="Cquestionpartlabelbold"/>
        </w:rPr>
        <w:t>(d)</w:t>
      </w:r>
      <w:r w:rsidR="00C14116" w:rsidRPr="00C75CE2">
        <w:rPr>
          <w:rStyle w:val="Cquestionpartlabelbold"/>
        </w:rPr>
        <w:tab/>
      </w:r>
      <w:r>
        <w:t xml:space="preserve">Show that after </w:t>
      </w:r>
      <w:r w:rsidR="002A7938">
        <w:t>4 minutes the temperature of the vintage clothes iron</w:t>
      </w:r>
      <w:r w:rsidR="002A7938" w:rsidRPr="00511FA2">
        <w:t xml:space="preserve"> will be </w:t>
      </w:r>
      <w:r w:rsidR="002A7938" w:rsidRPr="004318F0">
        <w:t>80</w:t>
      </w:r>
      <w:r w:rsidR="002A5438">
        <w:t xml:space="preserve"> </w:t>
      </w:r>
      <w:r w:rsidR="008D6258">
        <w:sym w:font="Symbol" w:char="F0B0"/>
      </w:r>
      <w:r w:rsidR="002A7938">
        <w:t>C more than its</w:t>
      </w:r>
      <w:r w:rsidR="002A7938" w:rsidRPr="00511FA2">
        <w:t xml:space="preserve"> </w:t>
      </w:r>
      <w:r w:rsidR="002A7938">
        <w:t xml:space="preserve">initial </w:t>
      </w:r>
      <w:r w:rsidR="002A7938" w:rsidRPr="00511FA2">
        <w:t>temperature.</w:t>
      </w:r>
    </w:p>
    <w:p w14:paraId="3CAD5187" w14:textId="77777777" w:rsidR="00F608D1" w:rsidRDefault="00F608D1" w:rsidP="00BE34A3">
      <w:pPr>
        <w:pStyle w:val="Pquestiontextpartsa"/>
      </w:pPr>
    </w:p>
    <w:p w14:paraId="601D7E22" w14:textId="77777777" w:rsidR="00F608D1" w:rsidRDefault="00F608D1" w:rsidP="006C6E9F">
      <w:pPr>
        <w:pStyle w:val="Pquestiontextpartsa"/>
        <w:rPr>
          <w:szCs w:val="22"/>
        </w:rPr>
      </w:pPr>
    </w:p>
    <w:p w14:paraId="667CD33D" w14:textId="77777777" w:rsidR="00BE34A3" w:rsidRDefault="00BE34A3" w:rsidP="006C6E9F">
      <w:pPr>
        <w:pStyle w:val="Pquestiontextpartsa"/>
        <w:rPr>
          <w:szCs w:val="22"/>
        </w:rPr>
      </w:pPr>
    </w:p>
    <w:p w14:paraId="5DC0B2C9" w14:textId="77777777" w:rsidR="00BE34A3" w:rsidRPr="00D84D9B" w:rsidRDefault="00BE34A3" w:rsidP="006C6E9F">
      <w:pPr>
        <w:pStyle w:val="Pquestiontextpartsa"/>
        <w:rPr>
          <w:szCs w:val="22"/>
        </w:rPr>
      </w:pPr>
    </w:p>
    <w:p w14:paraId="4497AAE0" w14:textId="027A15F8" w:rsidR="00F608D1" w:rsidRPr="00667006" w:rsidRDefault="00F608D1" w:rsidP="00AB74E9">
      <w:pPr>
        <w:pStyle w:val="Psectionresults"/>
      </w:pPr>
      <w:r w:rsidRPr="00667006">
        <w:t>Ex</w:t>
      </w:r>
      <w:r w:rsidR="00D164AD" w:rsidRPr="00667006">
        <w:t>tended answer total</w:t>
      </w:r>
      <w:r w:rsidR="00A66394">
        <w:t>:__</w:t>
      </w:r>
      <w:r w:rsidR="00547F55">
        <w:t>__</w:t>
      </w:r>
      <w:r w:rsidR="00A66394">
        <w:t xml:space="preserve"> </w:t>
      </w:r>
      <w:r w:rsidR="00547F55">
        <w:t>/16</w:t>
      </w:r>
    </w:p>
    <w:p w14:paraId="098335C2" w14:textId="20A96E50" w:rsidR="00F608D1" w:rsidRPr="00AB74E9" w:rsidRDefault="00547F55" w:rsidP="002A5438">
      <w:pPr>
        <w:pStyle w:val="Psectionresults"/>
        <w:spacing w:before="240" w:after="0"/>
      </w:pPr>
      <w:r>
        <w:t>TOTAL test results: __</w:t>
      </w:r>
      <w:r w:rsidR="00A66394">
        <w:t>_</w:t>
      </w:r>
      <w:r>
        <w:t>_ / 55</w:t>
      </w:r>
    </w:p>
    <w:sectPr w:rsidR="00F608D1" w:rsidRPr="00AB74E9" w:rsidSect="00EF194B">
      <w:headerReference w:type="default" r:id="rId52"/>
      <w:footerReference w:type="default" r:id="rId53"/>
      <w:headerReference w:type="first" r:id="rId54"/>
      <w:footerReference w:type="first" r:id="rId55"/>
      <w:pgSz w:w="11906" w:h="16838" w:code="9"/>
      <w:pgMar w:top="1134" w:right="851" w:bottom="1134" w:left="851" w:header="709" w:footer="851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A4B33EC" w14:textId="77777777" w:rsidR="00EA0543" w:rsidRDefault="00EA0543" w:rsidP="005F663E">
      <w:r>
        <w:separator/>
      </w:r>
    </w:p>
  </w:endnote>
  <w:endnote w:type="continuationSeparator" w:id="0">
    <w:p w14:paraId="55F99352" w14:textId="77777777" w:rsidR="00EA0543" w:rsidRDefault="00EA0543" w:rsidP="005F66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3C85C9" w14:textId="77777777" w:rsidR="00EF194B" w:rsidRPr="00EF194B" w:rsidRDefault="00EF194B" w:rsidP="00EF194B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514268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330F872" w14:textId="77777777" w:rsidR="00EF194B" w:rsidRPr="00EF194B" w:rsidRDefault="00EF194B" w:rsidP="00EF194B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514268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D84FDAF" w14:textId="77777777" w:rsidR="00EA0543" w:rsidRDefault="00EA0543" w:rsidP="005F663E">
      <w:r>
        <w:separator/>
      </w:r>
    </w:p>
  </w:footnote>
  <w:footnote w:type="continuationSeparator" w:id="0">
    <w:p w14:paraId="50776CAB" w14:textId="77777777" w:rsidR="00EA0543" w:rsidRDefault="00EA0543" w:rsidP="005F663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F0DD587" w14:textId="33E0F57A" w:rsidR="00F608D1" w:rsidRPr="00F46DB8" w:rsidRDefault="003C39C8" w:rsidP="00EF194B">
    <w:pPr>
      <w:pStyle w:val="Pheadertext"/>
    </w:pPr>
    <w:r>
      <w:t xml:space="preserve">Pearson Mathematics 10–10A    </w:t>
    </w:r>
    <w:r w:rsidR="00EF194B" w:rsidRPr="00E4464E">
      <w:t>Non-linear relationships and logarithms</w:t>
    </w:r>
    <w:r>
      <w:t xml:space="preserve"> –– </w:t>
    </w:r>
    <w:r w:rsidR="005B5E77">
      <w:t>Test E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7BDBA40" w14:textId="69F34B97" w:rsidR="00EF194B" w:rsidRDefault="003C39C8" w:rsidP="00EF194B">
    <w:pPr>
      <w:pStyle w:val="Pheadertext"/>
    </w:pPr>
    <w:r>
      <w:t>Pearson Mathematics</w:t>
    </w:r>
    <w:r w:rsidR="00EF194B">
      <w:t xml:space="preserve"> 10–10A</w:t>
    </w:r>
    <w:r w:rsidR="00EF194B">
      <w:tab/>
      <w:t xml:space="preserve">Name: </w:t>
    </w:r>
    <w:r w:rsidR="00EF194B">
      <w:tab/>
    </w:r>
  </w:p>
  <w:p w14:paraId="249EFC92" w14:textId="35A7CA08" w:rsidR="00EF194B" w:rsidRDefault="003C39C8" w:rsidP="00EF194B">
    <w:pPr>
      <w:pStyle w:val="Pheadertext"/>
    </w:pPr>
    <w:r w:rsidRPr="00E4464E">
      <w:t>Non-linear relationships and logarithms</w:t>
    </w:r>
    <w:r>
      <w:t xml:space="preserve"> –– Test E</w:t>
    </w:r>
    <w:r w:rsidR="00EF194B">
      <w:tab/>
      <w:t xml:space="preserve">Class: </w:t>
    </w:r>
    <w:r w:rsidR="00EF194B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F7ECD78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873518"/>
    <w:multiLevelType w:val="hybridMultilevel"/>
    <w:tmpl w:val="33E0A540"/>
    <w:lvl w:ilvl="0" w:tplc="F4449DE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D74368"/>
    <w:multiLevelType w:val="hybridMultilevel"/>
    <w:tmpl w:val="7E54BC98"/>
    <w:lvl w:ilvl="0" w:tplc="DD06DA3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AF15F6"/>
    <w:multiLevelType w:val="hybridMultilevel"/>
    <w:tmpl w:val="5B14A6DC"/>
    <w:lvl w:ilvl="0" w:tplc="7DB4FBA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413CB3"/>
    <w:multiLevelType w:val="hybridMultilevel"/>
    <w:tmpl w:val="A718C5BE"/>
    <w:lvl w:ilvl="0" w:tplc="E4484DDE">
      <w:start w:val="4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E00D05"/>
    <w:multiLevelType w:val="hybridMultilevel"/>
    <w:tmpl w:val="6204D2A4"/>
    <w:lvl w:ilvl="0" w:tplc="E1F6516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0B7480"/>
    <w:multiLevelType w:val="hybridMultilevel"/>
    <w:tmpl w:val="B4863068"/>
    <w:lvl w:ilvl="0" w:tplc="CD968C6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F96FB3"/>
    <w:multiLevelType w:val="hybridMultilevel"/>
    <w:tmpl w:val="A270214A"/>
    <w:lvl w:ilvl="0" w:tplc="402A05C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8970CA1"/>
    <w:multiLevelType w:val="hybridMultilevel"/>
    <w:tmpl w:val="5C2C6E7E"/>
    <w:lvl w:ilvl="0" w:tplc="0F603AC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9075FA2"/>
    <w:multiLevelType w:val="hybridMultilevel"/>
    <w:tmpl w:val="9DE03E34"/>
    <w:lvl w:ilvl="0" w:tplc="0C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FC61E27"/>
    <w:multiLevelType w:val="hybridMultilevel"/>
    <w:tmpl w:val="F6CEC94C"/>
    <w:lvl w:ilvl="0" w:tplc="34D09B6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3544AA"/>
    <w:multiLevelType w:val="hybridMultilevel"/>
    <w:tmpl w:val="40427528"/>
    <w:lvl w:ilvl="0" w:tplc="1FB4B01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145BE1"/>
    <w:multiLevelType w:val="hybridMultilevel"/>
    <w:tmpl w:val="7A8269AE"/>
    <w:lvl w:ilvl="0" w:tplc="9D18338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6536CBF"/>
    <w:multiLevelType w:val="hybridMultilevel"/>
    <w:tmpl w:val="AC8E45E0"/>
    <w:lvl w:ilvl="0" w:tplc="79D0BB58">
      <w:start w:val="1"/>
      <w:numFmt w:val="upperLetter"/>
      <w:lvlText w:val="%1."/>
      <w:lvlJc w:val="left"/>
      <w:pPr>
        <w:ind w:left="4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125" w:hanging="360"/>
      </w:pPr>
    </w:lvl>
    <w:lvl w:ilvl="2" w:tplc="0C09001B" w:tentative="1">
      <w:start w:val="1"/>
      <w:numFmt w:val="lowerRoman"/>
      <w:lvlText w:val="%3."/>
      <w:lvlJc w:val="right"/>
      <w:pPr>
        <w:ind w:left="1845" w:hanging="180"/>
      </w:pPr>
    </w:lvl>
    <w:lvl w:ilvl="3" w:tplc="0C09000F" w:tentative="1">
      <w:start w:val="1"/>
      <w:numFmt w:val="decimal"/>
      <w:lvlText w:val="%4."/>
      <w:lvlJc w:val="left"/>
      <w:pPr>
        <w:ind w:left="2565" w:hanging="360"/>
      </w:pPr>
    </w:lvl>
    <w:lvl w:ilvl="4" w:tplc="0C090019" w:tentative="1">
      <w:start w:val="1"/>
      <w:numFmt w:val="lowerLetter"/>
      <w:lvlText w:val="%5."/>
      <w:lvlJc w:val="left"/>
      <w:pPr>
        <w:ind w:left="3285" w:hanging="360"/>
      </w:pPr>
    </w:lvl>
    <w:lvl w:ilvl="5" w:tplc="0C09001B" w:tentative="1">
      <w:start w:val="1"/>
      <w:numFmt w:val="lowerRoman"/>
      <w:lvlText w:val="%6."/>
      <w:lvlJc w:val="right"/>
      <w:pPr>
        <w:ind w:left="4005" w:hanging="180"/>
      </w:pPr>
    </w:lvl>
    <w:lvl w:ilvl="6" w:tplc="0C09000F" w:tentative="1">
      <w:start w:val="1"/>
      <w:numFmt w:val="decimal"/>
      <w:lvlText w:val="%7."/>
      <w:lvlJc w:val="left"/>
      <w:pPr>
        <w:ind w:left="4725" w:hanging="360"/>
      </w:pPr>
    </w:lvl>
    <w:lvl w:ilvl="7" w:tplc="0C090019" w:tentative="1">
      <w:start w:val="1"/>
      <w:numFmt w:val="lowerLetter"/>
      <w:lvlText w:val="%8."/>
      <w:lvlJc w:val="left"/>
      <w:pPr>
        <w:ind w:left="5445" w:hanging="360"/>
      </w:pPr>
    </w:lvl>
    <w:lvl w:ilvl="8" w:tplc="0C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5">
    <w:nsid w:val="2AA073D3"/>
    <w:multiLevelType w:val="hybridMultilevel"/>
    <w:tmpl w:val="67DA8E00"/>
    <w:lvl w:ilvl="0" w:tplc="B23AFE4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5786CF1"/>
    <w:multiLevelType w:val="hybridMultilevel"/>
    <w:tmpl w:val="E93C2D48"/>
    <w:lvl w:ilvl="0" w:tplc="C9649C5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69A6446"/>
    <w:multiLevelType w:val="hybridMultilevel"/>
    <w:tmpl w:val="B13E2FEC"/>
    <w:lvl w:ilvl="0" w:tplc="1E74937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A755646"/>
    <w:multiLevelType w:val="hybridMultilevel"/>
    <w:tmpl w:val="925419CC"/>
    <w:lvl w:ilvl="0" w:tplc="4BBCCFE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B032351"/>
    <w:multiLevelType w:val="hybridMultilevel"/>
    <w:tmpl w:val="7F627894"/>
    <w:lvl w:ilvl="0" w:tplc="4DFC3B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D1E7897"/>
    <w:multiLevelType w:val="hybridMultilevel"/>
    <w:tmpl w:val="ABB4C1FA"/>
    <w:lvl w:ilvl="0" w:tplc="455EADA6">
      <w:start w:val="1"/>
      <w:numFmt w:val="decimal"/>
      <w:lvlText w:val="Question %1"/>
      <w:lvlJc w:val="left"/>
      <w:pPr>
        <w:ind w:left="1069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789" w:hanging="360"/>
      </w:pPr>
    </w:lvl>
    <w:lvl w:ilvl="2" w:tplc="0C09001B" w:tentative="1">
      <w:start w:val="1"/>
      <w:numFmt w:val="lowerRoman"/>
      <w:lvlText w:val="%3."/>
      <w:lvlJc w:val="right"/>
      <w:pPr>
        <w:ind w:left="2509" w:hanging="180"/>
      </w:pPr>
    </w:lvl>
    <w:lvl w:ilvl="3" w:tplc="0C09000F" w:tentative="1">
      <w:start w:val="1"/>
      <w:numFmt w:val="decimal"/>
      <w:lvlText w:val="%4."/>
      <w:lvlJc w:val="left"/>
      <w:pPr>
        <w:ind w:left="3229" w:hanging="360"/>
      </w:pPr>
    </w:lvl>
    <w:lvl w:ilvl="4" w:tplc="0C090019" w:tentative="1">
      <w:start w:val="1"/>
      <w:numFmt w:val="lowerLetter"/>
      <w:lvlText w:val="%5."/>
      <w:lvlJc w:val="left"/>
      <w:pPr>
        <w:ind w:left="3949" w:hanging="360"/>
      </w:pPr>
    </w:lvl>
    <w:lvl w:ilvl="5" w:tplc="0C09001B" w:tentative="1">
      <w:start w:val="1"/>
      <w:numFmt w:val="lowerRoman"/>
      <w:lvlText w:val="%6."/>
      <w:lvlJc w:val="right"/>
      <w:pPr>
        <w:ind w:left="4669" w:hanging="180"/>
      </w:pPr>
    </w:lvl>
    <w:lvl w:ilvl="6" w:tplc="0C09000F" w:tentative="1">
      <w:start w:val="1"/>
      <w:numFmt w:val="decimal"/>
      <w:lvlText w:val="%7."/>
      <w:lvlJc w:val="left"/>
      <w:pPr>
        <w:ind w:left="5389" w:hanging="360"/>
      </w:pPr>
    </w:lvl>
    <w:lvl w:ilvl="7" w:tplc="0C090019" w:tentative="1">
      <w:start w:val="1"/>
      <w:numFmt w:val="lowerLetter"/>
      <w:lvlText w:val="%8."/>
      <w:lvlJc w:val="left"/>
      <w:pPr>
        <w:ind w:left="6109" w:hanging="360"/>
      </w:pPr>
    </w:lvl>
    <w:lvl w:ilvl="8" w:tplc="0C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>
    <w:nsid w:val="401C2333"/>
    <w:multiLevelType w:val="hybridMultilevel"/>
    <w:tmpl w:val="A0BE0F3C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4DB42C2"/>
    <w:multiLevelType w:val="hybridMultilevel"/>
    <w:tmpl w:val="1132FB42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C2F7CFC"/>
    <w:multiLevelType w:val="hybridMultilevel"/>
    <w:tmpl w:val="EAE03138"/>
    <w:lvl w:ilvl="0" w:tplc="1694923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F437941"/>
    <w:multiLevelType w:val="hybridMultilevel"/>
    <w:tmpl w:val="F41804B8"/>
    <w:lvl w:ilvl="0" w:tplc="675CC70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7D978F0"/>
    <w:multiLevelType w:val="hybridMultilevel"/>
    <w:tmpl w:val="20C45F7E"/>
    <w:lvl w:ilvl="0" w:tplc="C476660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B2438B9"/>
    <w:multiLevelType w:val="hybridMultilevel"/>
    <w:tmpl w:val="F552F9B8"/>
    <w:lvl w:ilvl="0" w:tplc="C88AEBE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E4D7973"/>
    <w:multiLevelType w:val="hybridMultilevel"/>
    <w:tmpl w:val="3FBC5D6E"/>
    <w:lvl w:ilvl="0" w:tplc="A2703E94">
      <w:start w:val="3"/>
      <w:numFmt w:val="bullet"/>
      <w:lvlText w:val="-"/>
      <w:lvlJc w:val="left"/>
      <w:pPr>
        <w:ind w:left="405" w:hanging="360"/>
      </w:pPr>
      <w:rPr>
        <w:rFonts w:ascii="Times New Roman" w:eastAsia="Times New Roman" w:hAnsi="Times New Roman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30">
    <w:nsid w:val="61EF5D79"/>
    <w:multiLevelType w:val="hybridMultilevel"/>
    <w:tmpl w:val="A5043E08"/>
    <w:lvl w:ilvl="0" w:tplc="21BEBF3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85E269D"/>
    <w:multiLevelType w:val="hybridMultilevel"/>
    <w:tmpl w:val="97562798"/>
    <w:lvl w:ilvl="0" w:tplc="0C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F99169C"/>
    <w:multiLevelType w:val="hybridMultilevel"/>
    <w:tmpl w:val="54EC6514"/>
    <w:lvl w:ilvl="0" w:tplc="F7367D8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8A4748D"/>
    <w:multiLevelType w:val="hybridMultilevel"/>
    <w:tmpl w:val="4320A77E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BC160F6"/>
    <w:multiLevelType w:val="hybridMultilevel"/>
    <w:tmpl w:val="7542E3F2"/>
    <w:lvl w:ilvl="0" w:tplc="0C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B32A44"/>
    <w:multiLevelType w:val="hybridMultilevel"/>
    <w:tmpl w:val="587865F2"/>
    <w:lvl w:ilvl="0" w:tplc="99C0FC2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DFD379E"/>
    <w:multiLevelType w:val="hybridMultilevel"/>
    <w:tmpl w:val="15E8D278"/>
    <w:lvl w:ilvl="0" w:tplc="E12E212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1"/>
  </w:num>
  <w:num w:numId="3">
    <w:abstractNumId w:val="26"/>
  </w:num>
  <w:num w:numId="4">
    <w:abstractNumId w:val="3"/>
  </w:num>
  <w:num w:numId="5">
    <w:abstractNumId w:val="8"/>
  </w:num>
  <w:num w:numId="6">
    <w:abstractNumId w:val="12"/>
  </w:num>
  <w:num w:numId="7">
    <w:abstractNumId w:val="33"/>
  </w:num>
  <w:num w:numId="8">
    <w:abstractNumId w:val="35"/>
  </w:num>
  <w:num w:numId="9">
    <w:abstractNumId w:val="11"/>
  </w:num>
  <w:num w:numId="10">
    <w:abstractNumId w:val="21"/>
  </w:num>
  <w:num w:numId="11">
    <w:abstractNumId w:val="15"/>
  </w:num>
  <w:num w:numId="12">
    <w:abstractNumId w:val="2"/>
  </w:num>
  <w:num w:numId="13">
    <w:abstractNumId w:val="29"/>
  </w:num>
  <w:num w:numId="14">
    <w:abstractNumId w:val="36"/>
  </w:num>
  <w:num w:numId="15">
    <w:abstractNumId w:val="22"/>
  </w:num>
  <w:num w:numId="16">
    <w:abstractNumId w:val="32"/>
  </w:num>
  <w:num w:numId="17">
    <w:abstractNumId w:val="25"/>
  </w:num>
  <w:num w:numId="18">
    <w:abstractNumId w:val="18"/>
  </w:num>
  <w:num w:numId="19">
    <w:abstractNumId w:val="4"/>
  </w:num>
  <w:num w:numId="20">
    <w:abstractNumId w:val="9"/>
  </w:num>
  <w:num w:numId="21">
    <w:abstractNumId w:val="16"/>
  </w:num>
  <w:num w:numId="22">
    <w:abstractNumId w:val="27"/>
  </w:num>
  <w:num w:numId="23">
    <w:abstractNumId w:val="30"/>
  </w:num>
  <w:num w:numId="24">
    <w:abstractNumId w:val="34"/>
  </w:num>
  <w:num w:numId="25">
    <w:abstractNumId w:val="14"/>
  </w:num>
  <w:num w:numId="26">
    <w:abstractNumId w:val="10"/>
  </w:num>
  <w:num w:numId="27">
    <w:abstractNumId w:val="13"/>
  </w:num>
  <w:num w:numId="28">
    <w:abstractNumId w:val="20"/>
  </w:num>
  <w:num w:numId="29">
    <w:abstractNumId w:val="31"/>
  </w:num>
  <w:num w:numId="30">
    <w:abstractNumId w:val="7"/>
  </w:num>
  <w:num w:numId="31">
    <w:abstractNumId w:val="28"/>
  </w:num>
  <w:num w:numId="32">
    <w:abstractNumId w:val="17"/>
  </w:num>
  <w:num w:numId="33">
    <w:abstractNumId w:val="6"/>
  </w:num>
  <w:num w:numId="34">
    <w:abstractNumId w:val="19"/>
  </w:num>
  <w:num w:numId="35">
    <w:abstractNumId w:val="24"/>
  </w:num>
  <w:num w:numId="36">
    <w:abstractNumId w:val="5"/>
  </w:num>
  <w:num w:numId="3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2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2E2A"/>
    <w:rsid w:val="00034964"/>
    <w:rsid w:val="000424C0"/>
    <w:rsid w:val="00045082"/>
    <w:rsid w:val="00076C2A"/>
    <w:rsid w:val="00081A41"/>
    <w:rsid w:val="000910C9"/>
    <w:rsid w:val="000A7F98"/>
    <w:rsid w:val="000B00A7"/>
    <w:rsid w:val="000B398E"/>
    <w:rsid w:val="000D01E3"/>
    <w:rsid w:val="000D49B8"/>
    <w:rsid w:val="000F3849"/>
    <w:rsid w:val="001032DA"/>
    <w:rsid w:val="00111A00"/>
    <w:rsid w:val="00114751"/>
    <w:rsid w:val="00160E66"/>
    <w:rsid w:val="0018144E"/>
    <w:rsid w:val="001863F7"/>
    <w:rsid w:val="001951F5"/>
    <w:rsid w:val="001A007A"/>
    <w:rsid w:val="001C59FF"/>
    <w:rsid w:val="001E34E1"/>
    <w:rsid w:val="002301D3"/>
    <w:rsid w:val="0023639F"/>
    <w:rsid w:val="002478C8"/>
    <w:rsid w:val="002549C0"/>
    <w:rsid w:val="00273078"/>
    <w:rsid w:val="002A5438"/>
    <w:rsid w:val="002A7938"/>
    <w:rsid w:val="002B082D"/>
    <w:rsid w:val="002B5FCE"/>
    <w:rsid w:val="002C517B"/>
    <w:rsid w:val="002D3894"/>
    <w:rsid w:val="002F04F5"/>
    <w:rsid w:val="00314250"/>
    <w:rsid w:val="00323FA2"/>
    <w:rsid w:val="00330821"/>
    <w:rsid w:val="00347581"/>
    <w:rsid w:val="003611F2"/>
    <w:rsid w:val="00377441"/>
    <w:rsid w:val="003A6B28"/>
    <w:rsid w:val="003B69AC"/>
    <w:rsid w:val="003C39C8"/>
    <w:rsid w:val="003D60CE"/>
    <w:rsid w:val="00401C5E"/>
    <w:rsid w:val="00461D0C"/>
    <w:rsid w:val="004648A0"/>
    <w:rsid w:val="00467756"/>
    <w:rsid w:val="004A1478"/>
    <w:rsid w:val="004A4B5B"/>
    <w:rsid w:val="004B2E2A"/>
    <w:rsid w:val="004B5830"/>
    <w:rsid w:val="004F15CF"/>
    <w:rsid w:val="004F28D1"/>
    <w:rsid w:val="004F30B9"/>
    <w:rsid w:val="00514268"/>
    <w:rsid w:val="00547F55"/>
    <w:rsid w:val="005503CA"/>
    <w:rsid w:val="00552FCE"/>
    <w:rsid w:val="005934E1"/>
    <w:rsid w:val="00596D34"/>
    <w:rsid w:val="0059762B"/>
    <w:rsid w:val="005B01FC"/>
    <w:rsid w:val="005B2DCE"/>
    <w:rsid w:val="005B5E77"/>
    <w:rsid w:val="005C028A"/>
    <w:rsid w:val="005C63B4"/>
    <w:rsid w:val="005F663E"/>
    <w:rsid w:val="00601E0D"/>
    <w:rsid w:val="00604F41"/>
    <w:rsid w:val="00632552"/>
    <w:rsid w:val="0065255D"/>
    <w:rsid w:val="00653205"/>
    <w:rsid w:val="00654493"/>
    <w:rsid w:val="00656E33"/>
    <w:rsid w:val="00661F54"/>
    <w:rsid w:val="00667006"/>
    <w:rsid w:val="006737ED"/>
    <w:rsid w:val="006978A2"/>
    <w:rsid w:val="006B1489"/>
    <w:rsid w:val="006C6E9F"/>
    <w:rsid w:val="006C6F5E"/>
    <w:rsid w:val="006F572E"/>
    <w:rsid w:val="006F5EA6"/>
    <w:rsid w:val="0070087F"/>
    <w:rsid w:val="00701D98"/>
    <w:rsid w:val="0071167C"/>
    <w:rsid w:val="00712F4A"/>
    <w:rsid w:val="007145E6"/>
    <w:rsid w:val="00722495"/>
    <w:rsid w:val="00773AB6"/>
    <w:rsid w:val="00781172"/>
    <w:rsid w:val="00784149"/>
    <w:rsid w:val="00797AC8"/>
    <w:rsid w:val="00797F59"/>
    <w:rsid w:val="007C11FC"/>
    <w:rsid w:val="007C66E0"/>
    <w:rsid w:val="00814132"/>
    <w:rsid w:val="0081665F"/>
    <w:rsid w:val="008176B4"/>
    <w:rsid w:val="0081771F"/>
    <w:rsid w:val="0082025A"/>
    <w:rsid w:val="00836D60"/>
    <w:rsid w:val="00840C15"/>
    <w:rsid w:val="00840EEF"/>
    <w:rsid w:val="0084633F"/>
    <w:rsid w:val="00863D51"/>
    <w:rsid w:val="008849C6"/>
    <w:rsid w:val="008855E3"/>
    <w:rsid w:val="00894220"/>
    <w:rsid w:val="008A099E"/>
    <w:rsid w:val="008D6258"/>
    <w:rsid w:val="008E0734"/>
    <w:rsid w:val="008E0E6A"/>
    <w:rsid w:val="008E1C4C"/>
    <w:rsid w:val="008E50B6"/>
    <w:rsid w:val="008F4EAD"/>
    <w:rsid w:val="009162B8"/>
    <w:rsid w:val="00933485"/>
    <w:rsid w:val="00967E44"/>
    <w:rsid w:val="009712E0"/>
    <w:rsid w:val="009A2004"/>
    <w:rsid w:val="009A2E95"/>
    <w:rsid w:val="009A64A4"/>
    <w:rsid w:val="009B23A4"/>
    <w:rsid w:val="009C4ECF"/>
    <w:rsid w:val="00A11DE9"/>
    <w:rsid w:val="00A16493"/>
    <w:rsid w:val="00A34B49"/>
    <w:rsid w:val="00A64AA7"/>
    <w:rsid w:val="00A64B0D"/>
    <w:rsid w:val="00A66394"/>
    <w:rsid w:val="00A72608"/>
    <w:rsid w:val="00A816EE"/>
    <w:rsid w:val="00A94810"/>
    <w:rsid w:val="00AB74E9"/>
    <w:rsid w:val="00AC25FB"/>
    <w:rsid w:val="00AD1D8E"/>
    <w:rsid w:val="00AD6C1A"/>
    <w:rsid w:val="00AF52B5"/>
    <w:rsid w:val="00B02BAF"/>
    <w:rsid w:val="00B030D0"/>
    <w:rsid w:val="00B060D7"/>
    <w:rsid w:val="00B2420F"/>
    <w:rsid w:val="00B24F9E"/>
    <w:rsid w:val="00B4525E"/>
    <w:rsid w:val="00B465A7"/>
    <w:rsid w:val="00B92D43"/>
    <w:rsid w:val="00BA44E2"/>
    <w:rsid w:val="00BE2107"/>
    <w:rsid w:val="00BE34A3"/>
    <w:rsid w:val="00C06003"/>
    <w:rsid w:val="00C06AC5"/>
    <w:rsid w:val="00C128E1"/>
    <w:rsid w:val="00C14116"/>
    <w:rsid w:val="00C45FE0"/>
    <w:rsid w:val="00C74FEB"/>
    <w:rsid w:val="00C75CE2"/>
    <w:rsid w:val="00C825ED"/>
    <w:rsid w:val="00C8312C"/>
    <w:rsid w:val="00C96C24"/>
    <w:rsid w:val="00C97216"/>
    <w:rsid w:val="00CB2F45"/>
    <w:rsid w:val="00CC3354"/>
    <w:rsid w:val="00CC655C"/>
    <w:rsid w:val="00CD31F7"/>
    <w:rsid w:val="00CE5234"/>
    <w:rsid w:val="00D01E7A"/>
    <w:rsid w:val="00D164AD"/>
    <w:rsid w:val="00D5152E"/>
    <w:rsid w:val="00D53B0A"/>
    <w:rsid w:val="00D54EB6"/>
    <w:rsid w:val="00D57554"/>
    <w:rsid w:val="00D65F0E"/>
    <w:rsid w:val="00D71136"/>
    <w:rsid w:val="00DA1162"/>
    <w:rsid w:val="00DB295D"/>
    <w:rsid w:val="00DC0348"/>
    <w:rsid w:val="00DD5C8E"/>
    <w:rsid w:val="00DF4E85"/>
    <w:rsid w:val="00E32A30"/>
    <w:rsid w:val="00E32DD5"/>
    <w:rsid w:val="00E339F7"/>
    <w:rsid w:val="00E35BAD"/>
    <w:rsid w:val="00E528FF"/>
    <w:rsid w:val="00E60EC4"/>
    <w:rsid w:val="00E9399B"/>
    <w:rsid w:val="00EA0543"/>
    <w:rsid w:val="00EB142A"/>
    <w:rsid w:val="00EC511C"/>
    <w:rsid w:val="00EC7161"/>
    <w:rsid w:val="00EC7DF1"/>
    <w:rsid w:val="00EF194B"/>
    <w:rsid w:val="00EF5B68"/>
    <w:rsid w:val="00EF6BFF"/>
    <w:rsid w:val="00F30C31"/>
    <w:rsid w:val="00F45190"/>
    <w:rsid w:val="00F55815"/>
    <w:rsid w:val="00F608D1"/>
    <w:rsid w:val="00F63EF6"/>
    <w:rsid w:val="00FD4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B33B47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74E9"/>
    <w:rPr>
      <w:rFonts w:ascii="Times New Roman" w:eastAsia="Times New Roman" w:hAnsi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ghtGrid-Accent31">
    <w:name w:val="Light Grid - Accent 31"/>
    <w:basedOn w:val="Normal"/>
    <w:uiPriority w:val="34"/>
    <w:qFormat/>
    <w:rsid w:val="004B2E2A"/>
    <w:pPr>
      <w:ind w:left="720"/>
      <w:contextualSpacing/>
    </w:pPr>
  </w:style>
  <w:style w:type="paragraph" w:styleId="Header">
    <w:name w:val="header"/>
    <w:basedOn w:val="Normal"/>
    <w:link w:val="HeaderChar"/>
    <w:rsid w:val="004B2E2A"/>
    <w:pPr>
      <w:tabs>
        <w:tab w:val="center" w:pos="4513"/>
        <w:tab w:val="right" w:pos="9026"/>
      </w:tabs>
    </w:pPr>
    <w:rPr>
      <w:lang w:val="x-none"/>
    </w:rPr>
  </w:style>
  <w:style w:type="character" w:customStyle="1" w:styleId="HeaderChar">
    <w:name w:val="Header Char"/>
    <w:link w:val="Header"/>
    <w:rsid w:val="004B2E2A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4B2E2A"/>
    <w:pPr>
      <w:tabs>
        <w:tab w:val="center" w:pos="4513"/>
        <w:tab w:val="right" w:pos="9026"/>
      </w:tabs>
    </w:pPr>
    <w:rPr>
      <w:lang w:val="x-none"/>
    </w:rPr>
  </w:style>
  <w:style w:type="character" w:customStyle="1" w:styleId="FooterChar">
    <w:name w:val="Footer Char"/>
    <w:link w:val="Footer"/>
    <w:rsid w:val="004B2E2A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B2E2A"/>
    <w:rPr>
      <w:rFonts w:ascii="Tahoma" w:hAnsi="Tahoma"/>
      <w:sz w:val="16"/>
      <w:szCs w:val="16"/>
      <w:lang w:val="x-none"/>
    </w:rPr>
  </w:style>
  <w:style w:type="character" w:customStyle="1" w:styleId="BalloonTextChar">
    <w:name w:val="Balloon Text Char"/>
    <w:link w:val="BalloonText"/>
    <w:uiPriority w:val="99"/>
    <w:semiHidden/>
    <w:rsid w:val="004B2E2A"/>
    <w:rPr>
      <w:rFonts w:ascii="Tahoma" w:eastAsia="Times New Roman" w:hAnsi="Tahoma" w:cs="Tahoma"/>
      <w:sz w:val="16"/>
      <w:szCs w:val="16"/>
      <w:lang w:eastAsia="en-AU"/>
    </w:rPr>
  </w:style>
  <w:style w:type="paragraph" w:customStyle="1" w:styleId="MediumList2-Accent21">
    <w:name w:val="Medium List 2 - Accent 21"/>
    <w:hidden/>
    <w:uiPriority w:val="99"/>
    <w:semiHidden/>
    <w:rsid w:val="00C73884"/>
    <w:rPr>
      <w:rFonts w:ascii="Times New Roman" w:eastAsia="Times New Roman" w:hAnsi="Times New Roman"/>
      <w:sz w:val="24"/>
      <w:szCs w:val="24"/>
      <w:lang w:eastAsia="en-AU"/>
    </w:rPr>
  </w:style>
  <w:style w:type="paragraph" w:customStyle="1" w:styleId="ColorfulShading-Accent11">
    <w:name w:val="Colorful Shading - Accent 11"/>
    <w:hidden/>
    <w:uiPriority w:val="99"/>
    <w:semiHidden/>
    <w:rsid w:val="00E60EC4"/>
    <w:rPr>
      <w:rFonts w:ascii="Times New Roman" w:eastAsia="Times New Roman" w:hAnsi="Times New Roman"/>
      <w:sz w:val="24"/>
      <w:szCs w:val="24"/>
      <w:lang w:eastAsia="en-AU"/>
    </w:rPr>
  </w:style>
  <w:style w:type="character" w:styleId="CommentReference">
    <w:name w:val="annotation reference"/>
    <w:uiPriority w:val="99"/>
    <w:semiHidden/>
    <w:unhideWhenUsed/>
    <w:rsid w:val="00A34B4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34B49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A34B49"/>
    <w:rPr>
      <w:rFonts w:ascii="Times New Roman" w:eastAsia="Times New Roman" w:hAnsi="Times New Roman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4B49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A34B49"/>
    <w:rPr>
      <w:rFonts w:ascii="Times New Roman" w:eastAsia="Times New Roman" w:hAnsi="Times New Roman"/>
      <w:b/>
      <w:bCs/>
      <w:lang w:eastAsia="en-AU"/>
    </w:rPr>
  </w:style>
  <w:style w:type="paragraph" w:customStyle="1" w:styleId="Hangingindent">
    <w:name w:val="Hanging indent"/>
    <w:basedOn w:val="Normal"/>
    <w:rsid w:val="008E1C4C"/>
    <w:pPr>
      <w:ind w:left="340" w:hanging="340"/>
    </w:pPr>
    <w:rPr>
      <w:szCs w:val="20"/>
    </w:rPr>
  </w:style>
  <w:style w:type="paragraph" w:customStyle="1" w:styleId="Psectionheading">
    <w:name w:val="P: section heading"/>
    <w:next w:val="Normal"/>
    <w:rsid w:val="00F608D1"/>
    <w:pPr>
      <w:keepNext/>
      <w:pageBreakBefore/>
      <w:spacing w:after="200"/>
    </w:pPr>
    <w:rPr>
      <w:rFonts w:eastAsia="Times New Roman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F608D1"/>
    <w:pPr>
      <w:spacing w:before="360" w:after="240"/>
      <w:ind w:right="284"/>
      <w:jc w:val="right"/>
    </w:pPr>
    <w:rPr>
      <w:rFonts w:eastAsia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F608D1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F608D1"/>
    <w:pPr>
      <w:tabs>
        <w:tab w:val="right" w:pos="8505"/>
      </w:tabs>
    </w:pPr>
  </w:style>
  <w:style w:type="paragraph" w:customStyle="1" w:styleId="Pquestiontextmainstem">
    <w:name w:val="P: question text main stem"/>
    <w:basedOn w:val="Normal"/>
    <w:qFormat/>
    <w:rsid w:val="00F608D1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F608D1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F608D1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F608D1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F608D1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F608D1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F608D1"/>
    <w:pPr>
      <w:spacing w:before="0"/>
    </w:pPr>
  </w:style>
  <w:style w:type="paragraph" w:customStyle="1" w:styleId="PNotetodesigner">
    <w:name w:val="P: Note to designer"/>
    <w:basedOn w:val="Normal"/>
    <w:qFormat/>
    <w:rsid w:val="00F608D1"/>
    <w:pPr>
      <w:spacing w:after="160" w:line="256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character" w:customStyle="1" w:styleId="Cmarkslabel">
    <w:name w:val="C: marks label"/>
    <w:uiPriority w:val="1"/>
    <w:qFormat/>
    <w:rsid w:val="00F608D1"/>
    <w:rPr>
      <w:rFonts w:ascii="Calibri" w:hAnsi="Calibri" w:hint="default"/>
      <w:b/>
      <w:bCs w:val="0"/>
      <w:i/>
      <w:iCs w:val="0"/>
    </w:rPr>
  </w:style>
  <w:style w:type="character" w:customStyle="1" w:styleId="Cquestionpartlabelbold">
    <w:name w:val="C: question part label bold"/>
    <w:uiPriority w:val="1"/>
    <w:qFormat/>
    <w:rsid w:val="00F608D1"/>
    <w:rPr>
      <w:b/>
      <w:bCs w:val="0"/>
    </w:rPr>
  </w:style>
  <w:style w:type="character" w:customStyle="1" w:styleId="Cmathsexpressions">
    <w:name w:val="C: maths expressions"/>
    <w:uiPriority w:val="1"/>
    <w:qFormat/>
    <w:rsid w:val="00F608D1"/>
    <w:rPr>
      <w:rFonts w:ascii="Times New Roman" w:hAnsi="Times New Roman" w:cs="Times New Roman" w:hint="default"/>
      <w:i/>
      <w:iCs w:val="0"/>
    </w:rPr>
  </w:style>
  <w:style w:type="paragraph" w:customStyle="1" w:styleId="Ptabletext">
    <w:name w:val="P: table text"/>
    <w:basedOn w:val="Pquestiontextmainstem"/>
    <w:qFormat/>
    <w:rsid w:val="00AB74E9"/>
    <w:pPr>
      <w:spacing w:after="0"/>
      <w:jc w:val="center"/>
    </w:pPr>
  </w:style>
  <w:style w:type="paragraph" w:customStyle="1" w:styleId="Pheadertext">
    <w:name w:val="P: header text"/>
    <w:qFormat/>
    <w:rsid w:val="00AB74E9"/>
    <w:pPr>
      <w:tabs>
        <w:tab w:val="left" w:pos="6521"/>
        <w:tab w:val="right" w:leader="underscore" w:pos="9923"/>
      </w:tabs>
      <w:spacing w:after="120"/>
    </w:pPr>
    <w:rPr>
      <w:rFonts w:ascii="Times New Roman" w:eastAsia="Times New Roman" w:hAnsi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AB74E9"/>
    <w:pPr>
      <w:tabs>
        <w:tab w:val="right" w:pos="9639"/>
      </w:tabs>
    </w:pPr>
    <w:rPr>
      <w:rFonts w:ascii="Times New Roman" w:eastAsia="Times New Roman" w:hAnsi="Times New Roman"/>
      <w:sz w:val="16"/>
      <w:szCs w:val="18"/>
      <w:lang w:eastAsia="en-AU"/>
    </w:rPr>
  </w:style>
  <w:style w:type="character" w:customStyle="1" w:styleId="Ptimtext">
    <w:name w:val="P: tim text"/>
    <w:rsid w:val="00AB74E9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AB74E9"/>
    <w:rPr>
      <w:vertAlign w:val="superscript"/>
    </w:rPr>
  </w:style>
  <w:style w:type="character" w:customStyle="1" w:styleId="Citalicsubscript">
    <w:name w:val="C: italic subscript"/>
    <w:uiPriority w:val="1"/>
    <w:qFormat/>
    <w:rsid w:val="00AB74E9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AB74E9"/>
    <w:rPr>
      <w:rFonts w:ascii="Times New Roman" w:hAnsi="Times New Roman" w:cs="Times New Roman" w:hint="default"/>
      <w:i/>
      <w:iCs/>
      <w:vertAlign w:val="superscript"/>
    </w:rPr>
  </w:style>
  <w:style w:type="character" w:customStyle="1" w:styleId="CSubscript">
    <w:name w:val="C: Subscript"/>
    <w:uiPriority w:val="1"/>
    <w:qFormat/>
    <w:rsid w:val="00AB74E9"/>
    <w:rPr>
      <w:vertAlign w:val="subscript"/>
    </w:rPr>
  </w:style>
  <w:style w:type="paragraph" w:customStyle="1" w:styleId="Pbody">
    <w:name w:val="P: body"/>
    <w:qFormat/>
    <w:rsid w:val="005C63B4"/>
    <w:rPr>
      <w:rFonts w:ascii="Times New Roman" w:eastAsia="MS Mincho" w:hAnsi="Times New Roman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74E9"/>
    <w:rPr>
      <w:rFonts w:ascii="Times New Roman" w:eastAsia="Times New Roman" w:hAnsi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ghtGrid-Accent31">
    <w:name w:val="Light Grid - Accent 31"/>
    <w:basedOn w:val="Normal"/>
    <w:uiPriority w:val="34"/>
    <w:qFormat/>
    <w:rsid w:val="004B2E2A"/>
    <w:pPr>
      <w:ind w:left="720"/>
      <w:contextualSpacing/>
    </w:pPr>
  </w:style>
  <w:style w:type="paragraph" w:styleId="Header">
    <w:name w:val="header"/>
    <w:basedOn w:val="Normal"/>
    <w:link w:val="HeaderChar"/>
    <w:rsid w:val="004B2E2A"/>
    <w:pPr>
      <w:tabs>
        <w:tab w:val="center" w:pos="4513"/>
        <w:tab w:val="right" w:pos="9026"/>
      </w:tabs>
    </w:pPr>
    <w:rPr>
      <w:lang w:val="x-none"/>
    </w:rPr>
  </w:style>
  <w:style w:type="character" w:customStyle="1" w:styleId="HeaderChar">
    <w:name w:val="Header Char"/>
    <w:link w:val="Header"/>
    <w:rsid w:val="004B2E2A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4B2E2A"/>
    <w:pPr>
      <w:tabs>
        <w:tab w:val="center" w:pos="4513"/>
        <w:tab w:val="right" w:pos="9026"/>
      </w:tabs>
    </w:pPr>
    <w:rPr>
      <w:lang w:val="x-none"/>
    </w:rPr>
  </w:style>
  <w:style w:type="character" w:customStyle="1" w:styleId="FooterChar">
    <w:name w:val="Footer Char"/>
    <w:link w:val="Footer"/>
    <w:rsid w:val="004B2E2A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B2E2A"/>
    <w:rPr>
      <w:rFonts w:ascii="Tahoma" w:hAnsi="Tahoma"/>
      <w:sz w:val="16"/>
      <w:szCs w:val="16"/>
      <w:lang w:val="x-none"/>
    </w:rPr>
  </w:style>
  <w:style w:type="character" w:customStyle="1" w:styleId="BalloonTextChar">
    <w:name w:val="Balloon Text Char"/>
    <w:link w:val="BalloonText"/>
    <w:uiPriority w:val="99"/>
    <w:semiHidden/>
    <w:rsid w:val="004B2E2A"/>
    <w:rPr>
      <w:rFonts w:ascii="Tahoma" w:eastAsia="Times New Roman" w:hAnsi="Tahoma" w:cs="Tahoma"/>
      <w:sz w:val="16"/>
      <w:szCs w:val="16"/>
      <w:lang w:eastAsia="en-AU"/>
    </w:rPr>
  </w:style>
  <w:style w:type="paragraph" w:customStyle="1" w:styleId="MediumList2-Accent21">
    <w:name w:val="Medium List 2 - Accent 21"/>
    <w:hidden/>
    <w:uiPriority w:val="99"/>
    <w:semiHidden/>
    <w:rsid w:val="00C73884"/>
    <w:rPr>
      <w:rFonts w:ascii="Times New Roman" w:eastAsia="Times New Roman" w:hAnsi="Times New Roman"/>
      <w:sz w:val="24"/>
      <w:szCs w:val="24"/>
      <w:lang w:eastAsia="en-AU"/>
    </w:rPr>
  </w:style>
  <w:style w:type="paragraph" w:customStyle="1" w:styleId="ColorfulShading-Accent11">
    <w:name w:val="Colorful Shading - Accent 11"/>
    <w:hidden/>
    <w:uiPriority w:val="99"/>
    <w:semiHidden/>
    <w:rsid w:val="00E60EC4"/>
    <w:rPr>
      <w:rFonts w:ascii="Times New Roman" w:eastAsia="Times New Roman" w:hAnsi="Times New Roman"/>
      <w:sz w:val="24"/>
      <w:szCs w:val="24"/>
      <w:lang w:eastAsia="en-AU"/>
    </w:rPr>
  </w:style>
  <w:style w:type="character" w:styleId="CommentReference">
    <w:name w:val="annotation reference"/>
    <w:uiPriority w:val="99"/>
    <w:semiHidden/>
    <w:unhideWhenUsed/>
    <w:rsid w:val="00A34B4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34B49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A34B49"/>
    <w:rPr>
      <w:rFonts w:ascii="Times New Roman" w:eastAsia="Times New Roman" w:hAnsi="Times New Roman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4B49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A34B49"/>
    <w:rPr>
      <w:rFonts w:ascii="Times New Roman" w:eastAsia="Times New Roman" w:hAnsi="Times New Roman"/>
      <w:b/>
      <w:bCs/>
      <w:lang w:eastAsia="en-AU"/>
    </w:rPr>
  </w:style>
  <w:style w:type="paragraph" w:customStyle="1" w:styleId="Hangingindent">
    <w:name w:val="Hanging indent"/>
    <w:basedOn w:val="Normal"/>
    <w:rsid w:val="008E1C4C"/>
    <w:pPr>
      <w:ind w:left="340" w:hanging="340"/>
    </w:pPr>
    <w:rPr>
      <w:szCs w:val="20"/>
    </w:rPr>
  </w:style>
  <w:style w:type="paragraph" w:customStyle="1" w:styleId="Psectionheading">
    <w:name w:val="P: section heading"/>
    <w:next w:val="Normal"/>
    <w:rsid w:val="00F608D1"/>
    <w:pPr>
      <w:keepNext/>
      <w:pageBreakBefore/>
      <w:spacing w:after="200"/>
    </w:pPr>
    <w:rPr>
      <w:rFonts w:eastAsia="Times New Roman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F608D1"/>
    <w:pPr>
      <w:spacing w:before="360" w:after="240"/>
      <w:ind w:right="284"/>
      <w:jc w:val="right"/>
    </w:pPr>
    <w:rPr>
      <w:rFonts w:eastAsia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F608D1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F608D1"/>
    <w:pPr>
      <w:tabs>
        <w:tab w:val="right" w:pos="8505"/>
      </w:tabs>
    </w:pPr>
  </w:style>
  <w:style w:type="paragraph" w:customStyle="1" w:styleId="Pquestiontextmainstem">
    <w:name w:val="P: question text main stem"/>
    <w:basedOn w:val="Normal"/>
    <w:qFormat/>
    <w:rsid w:val="00F608D1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F608D1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F608D1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F608D1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F608D1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F608D1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F608D1"/>
    <w:pPr>
      <w:spacing w:before="0"/>
    </w:pPr>
  </w:style>
  <w:style w:type="paragraph" w:customStyle="1" w:styleId="PNotetodesigner">
    <w:name w:val="P: Note to designer"/>
    <w:basedOn w:val="Normal"/>
    <w:qFormat/>
    <w:rsid w:val="00F608D1"/>
    <w:pPr>
      <w:spacing w:after="160" w:line="256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character" w:customStyle="1" w:styleId="Cmarkslabel">
    <w:name w:val="C: marks label"/>
    <w:uiPriority w:val="1"/>
    <w:qFormat/>
    <w:rsid w:val="00F608D1"/>
    <w:rPr>
      <w:rFonts w:ascii="Calibri" w:hAnsi="Calibri" w:hint="default"/>
      <w:b/>
      <w:bCs w:val="0"/>
      <w:i/>
      <w:iCs w:val="0"/>
    </w:rPr>
  </w:style>
  <w:style w:type="character" w:customStyle="1" w:styleId="Cquestionpartlabelbold">
    <w:name w:val="C: question part label bold"/>
    <w:uiPriority w:val="1"/>
    <w:qFormat/>
    <w:rsid w:val="00F608D1"/>
    <w:rPr>
      <w:b/>
      <w:bCs w:val="0"/>
    </w:rPr>
  </w:style>
  <w:style w:type="character" w:customStyle="1" w:styleId="Cmathsexpressions">
    <w:name w:val="C: maths expressions"/>
    <w:uiPriority w:val="1"/>
    <w:qFormat/>
    <w:rsid w:val="00F608D1"/>
    <w:rPr>
      <w:rFonts w:ascii="Times New Roman" w:hAnsi="Times New Roman" w:cs="Times New Roman" w:hint="default"/>
      <w:i/>
      <w:iCs w:val="0"/>
    </w:rPr>
  </w:style>
  <w:style w:type="paragraph" w:customStyle="1" w:styleId="Ptabletext">
    <w:name w:val="P: table text"/>
    <w:basedOn w:val="Pquestiontextmainstem"/>
    <w:qFormat/>
    <w:rsid w:val="00AB74E9"/>
    <w:pPr>
      <w:spacing w:after="0"/>
      <w:jc w:val="center"/>
    </w:pPr>
  </w:style>
  <w:style w:type="paragraph" w:customStyle="1" w:styleId="Pheadertext">
    <w:name w:val="P: header text"/>
    <w:qFormat/>
    <w:rsid w:val="00AB74E9"/>
    <w:pPr>
      <w:tabs>
        <w:tab w:val="left" w:pos="6521"/>
        <w:tab w:val="right" w:leader="underscore" w:pos="9923"/>
      </w:tabs>
      <w:spacing w:after="120"/>
    </w:pPr>
    <w:rPr>
      <w:rFonts w:ascii="Times New Roman" w:eastAsia="Times New Roman" w:hAnsi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AB74E9"/>
    <w:pPr>
      <w:tabs>
        <w:tab w:val="right" w:pos="9639"/>
      </w:tabs>
    </w:pPr>
    <w:rPr>
      <w:rFonts w:ascii="Times New Roman" w:eastAsia="Times New Roman" w:hAnsi="Times New Roman"/>
      <w:sz w:val="16"/>
      <w:szCs w:val="18"/>
      <w:lang w:eastAsia="en-AU"/>
    </w:rPr>
  </w:style>
  <w:style w:type="character" w:customStyle="1" w:styleId="Ptimtext">
    <w:name w:val="P: tim text"/>
    <w:rsid w:val="00AB74E9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AB74E9"/>
    <w:rPr>
      <w:vertAlign w:val="superscript"/>
    </w:rPr>
  </w:style>
  <w:style w:type="character" w:customStyle="1" w:styleId="Citalicsubscript">
    <w:name w:val="C: italic subscript"/>
    <w:uiPriority w:val="1"/>
    <w:qFormat/>
    <w:rsid w:val="00AB74E9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AB74E9"/>
    <w:rPr>
      <w:rFonts w:ascii="Times New Roman" w:hAnsi="Times New Roman" w:cs="Times New Roman" w:hint="default"/>
      <w:i/>
      <w:iCs/>
      <w:vertAlign w:val="superscript"/>
    </w:rPr>
  </w:style>
  <w:style w:type="character" w:customStyle="1" w:styleId="CSubscript">
    <w:name w:val="C: Subscript"/>
    <w:uiPriority w:val="1"/>
    <w:qFormat/>
    <w:rsid w:val="00AB74E9"/>
    <w:rPr>
      <w:vertAlign w:val="subscript"/>
    </w:rPr>
  </w:style>
  <w:style w:type="paragraph" w:customStyle="1" w:styleId="Pbody">
    <w:name w:val="P: body"/>
    <w:qFormat/>
    <w:rsid w:val="005C63B4"/>
    <w:rPr>
      <w:rFonts w:ascii="Times New Roman" w:eastAsia="MS Mincho" w:hAnsi="Times New Roman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4218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2.bin"/><Relationship Id="rId42" Type="http://schemas.openxmlformats.org/officeDocument/2006/relationships/image" Target="media/image19.jpeg"/><Relationship Id="rId47" Type="http://schemas.openxmlformats.org/officeDocument/2006/relationships/image" Target="media/image23.wmf"/><Relationship Id="rId50" Type="http://schemas.openxmlformats.org/officeDocument/2006/relationships/oleObject" Target="embeddings/oleObject18.bin"/><Relationship Id="rId55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emf"/><Relationship Id="rId38" Type="http://schemas.openxmlformats.org/officeDocument/2006/relationships/oleObject" Target="embeddings/oleObject14.bin"/><Relationship Id="rId46" Type="http://schemas.openxmlformats.org/officeDocument/2006/relationships/image" Target="media/image22.jpeg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image" Target="media/image12.wmf"/><Relationship Id="rId41" Type="http://schemas.openxmlformats.org/officeDocument/2006/relationships/image" Target="media/image18.jpeg"/><Relationship Id="rId54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microsoft.com/office/2007/relationships/hdphoto" Target="media/hdphoto1.wdp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jpeg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png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6.bin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emf"/><Relationship Id="rId43" Type="http://schemas.openxmlformats.org/officeDocument/2006/relationships/image" Target="media/image20.wmf"/><Relationship Id="rId48" Type="http://schemas.openxmlformats.org/officeDocument/2006/relationships/oleObject" Target="embeddings/oleObject17.bin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5.jpeg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6</Pages>
  <Words>944</Words>
  <Characters>2917</Characters>
  <Application>Microsoft Office Word</Application>
  <DocSecurity>0</DocSecurity>
  <Lines>291</Lines>
  <Paragraphs>2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3620</CharactersWithSpaces>
  <SharedDoc>false</SharedDoc>
  <HLinks>
    <vt:vector size="12" baseType="variant">
      <vt:variant>
        <vt:i4>3604504</vt:i4>
      </vt:variant>
      <vt:variant>
        <vt:i4>2977</vt:i4>
      </vt:variant>
      <vt:variant>
        <vt:i4>1034</vt:i4>
      </vt:variant>
      <vt:variant>
        <vt:i4>1</vt:i4>
      </vt:variant>
      <vt:variant>
        <vt:lpwstr>Screen Shot 2016-09-09 at 3</vt:lpwstr>
      </vt:variant>
      <vt:variant>
        <vt:lpwstr/>
      </vt:variant>
      <vt:variant>
        <vt:i4>3604504</vt:i4>
      </vt:variant>
      <vt:variant>
        <vt:i4>2978</vt:i4>
      </vt:variant>
      <vt:variant>
        <vt:i4>1035</vt:i4>
      </vt:variant>
      <vt:variant>
        <vt:i4>1</vt:i4>
      </vt:variant>
      <vt:variant>
        <vt:lpwstr>Screen Shot 2016-09-09 at 3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arson Australia</dc:creator>
  <cp:keywords/>
  <cp:lastModifiedBy>Tim Carruthers</cp:lastModifiedBy>
  <cp:revision>45</cp:revision>
  <cp:lastPrinted>2012-05-10T23:21:00Z</cp:lastPrinted>
  <dcterms:created xsi:type="dcterms:W3CDTF">2016-09-09T06:50:00Z</dcterms:created>
  <dcterms:modified xsi:type="dcterms:W3CDTF">2016-10-25T04:39:00Z</dcterms:modified>
</cp:coreProperties>
</file>